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Default="00263633" w:rsidP="00263633">
      <w:pPr>
        <w:pStyle w:val="a5"/>
        <w:rPr>
          <w:rFonts w:hint="eastAsia"/>
        </w:rPr>
      </w:pPr>
      <w:r>
        <w:rPr>
          <w:rFonts w:hint="eastAsia"/>
        </w:rPr>
        <w:t>octomap</w:t>
      </w:r>
      <w:r>
        <w:rPr>
          <w:rFonts w:hint="eastAsia"/>
        </w:rPr>
        <w:t>库的一点总结</w:t>
      </w:r>
    </w:p>
    <w:p w:rsidR="00C273BC" w:rsidRDefault="00C273BC" w:rsidP="00C273BC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前些天突然想起高博《视觉</w:t>
      </w:r>
      <w:r>
        <w:rPr>
          <w:rFonts w:hint="eastAsia"/>
        </w:rPr>
        <w:t>SLAM</w:t>
      </w:r>
      <w:r>
        <w:rPr>
          <w:rFonts w:hint="eastAsia"/>
        </w:rPr>
        <w:t>十四讲》提到的</w:t>
      </w:r>
      <w:r>
        <w:rPr>
          <w:rFonts w:hint="eastAsia"/>
        </w:rPr>
        <w:t>octomap</w:t>
      </w:r>
      <w:r>
        <w:rPr>
          <w:rFonts w:hint="eastAsia"/>
        </w:rPr>
        <w:t>八叉树地图，在网上百度又只有高博写的那么一片博文，于是就想自己看看这个库，了解其几个基本的类和接口，以下是我这几天来的总结，如果有错误请及时指出，或者联系我，我也会及时改正。</w:t>
      </w:r>
      <w:r w:rsidR="003E792A">
        <w:rPr>
          <w:rFonts w:hint="eastAsia"/>
        </w:rPr>
        <w:t>（</w:t>
      </w:r>
      <w:hyperlink r:id="rId8" w:history="1">
        <w:r w:rsidR="003E792A" w:rsidRPr="005B7958">
          <w:rPr>
            <w:rStyle w:val="a6"/>
            <w:rFonts w:hint="eastAsia"/>
          </w:rPr>
          <w:t>yuanliudongdong@163.com</w:t>
        </w:r>
      </w:hyperlink>
      <w:r w:rsidR="003E792A">
        <w:rPr>
          <w:rFonts w:hint="eastAsia"/>
        </w:rPr>
        <w:t>）</w:t>
      </w:r>
    </w:p>
    <w:p w:rsidR="003E792A" w:rsidRPr="003E792A" w:rsidRDefault="003E792A" w:rsidP="00C273BC"/>
    <w:p w:rsidR="00263633" w:rsidRDefault="00263633" w:rsidP="00263633">
      <w:r>
        <w:rPr>
          <w:rFonts w:hint="eastAsia"/>
        </w:rPr>
        <w:t>一，官方的</w:t>
      </w:r>
      <w:r>
        <w:rPr>
          <w:rFonts w:hint="eastAsia"/>
        </w:rPr>
        <w:t xml:space="preserve"> Introduction</w:t>
      </w:r>
      <w:r>
        <w:rPr>
          <w:rFonts w:hint="eastAsia"/>
        </w:rPr>
        <w:t>部分翻译</w:t>
      </w:r>
      <w:r>
        <w:rPr>
          <w:rFonts w:hint="eastAsia"/>
        </w:rPr>
        <w:t>(</w:t>
      </w:r>
      <w:hyperlink r:id="rId9" w:history="1">
        <w:r w:rsidRPr="00DB4CD6">
          <w:rPr>
            <w:rStyle w:val="a6"/>
          </w:rPr>
          <w:t>http://octomap.github.io/octomap/doc/index.html</w:t>
        </w:r>
      </w:hyperlink>
      <w:r>
        <w:rPr>
          <w:rFonts w:hint="eastAsia"/>
        </w:rPr>
        <w:t>)</w:t>
      </w:r>
    </w:p>
    <w:p w:rsidR="00263633" w:rsidRDefault="00263633" w:rsidP="00263633">
      <w:r>
        <w:rPr>
          <w:noProof/>
        </w:rPr>
        <w:drawing>
          <wp:inline distT="0" distB="0" distL="0" distR="0">
            <wp:extent cx="6079311" cy="819150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9311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3633" w:rsidRDefault="00263633" w:rsidP="00263633">
      <w:r>
        <w:rPr>
          <w:rFonts w:hint="eastAsia"/>
        </w:rPr>
        <w:tab/>
      </w:r>
      <w:r w:rsidR="00481689">
        <w:rPr>
          <w:rFonts w:hint="eastAsia"/>
        </w:rPr>
        <w:t>Octomap</w:t>
      </w:r>
      <w:r w:rsidR="00481689">
        <w:rPr>
          <w:rFonts w:hint="eastAsia"/>
        </w:rPr>
        <w:t>库实现了一种填充</w:t>
      </w:r>
      <w:r w:rsidR="00481689">
        <w:rPr>
          <w:rFonts w:hint="eastAsia"/>
        </w:rPr>
        <w:t>3D</w:t>
      </w:r>
      <w:r w:rsidR="00481689">
        <w:rPr>
          <w:rFonts w:hint="eastAsia"/>
        </w:rPr>
        <w:t>栅格的构图方式，并提供了相应的数据结构和构图算法</w:t>
      </w:r>
      <w:r w:rsidR="00F9635A">
        <w:rPr>
          <w:rFonts w:hint="eastAsia"/>
        </w:rPr>
        <w:t>。整个地图利用一个</w:t>
      </w:r>
      <w:r w:rsidR="00F9635A">
        <w:rPr>
          <w:rFonts w:hint="eastAsia"/>
        </w:rPr>
        <w:t>Octree</w:t>
      </w:r>
      <w:r w:rsidR="00F9635A">
        <w:rPr>
          <w:rFonts w:hint="eastAsia"/>
        </w:rPr>
        <w:t>的类来实现。</w:t>
      </w:r>
    </w:p>
    <w:p w:rsidR="00263633" w:rsidRDefault="00263633" w:rsidP="00263633">
      <w:r>
        <w:rPr>
          <w:noProof/>
        </w:rPr>
        <w:drawing>
          <wp:inline distT="0" distB="0" distL="0" distR="0">
            <wp:extent cx="6076950" cy="3319568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607" cy="3324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635A" w:rsidRDefault="00F9635A" w:rsidP="00263633">
      <w:r>
        <w:rPr>
          <w:rFonts w:hint="eastAsia"/>
        </w:rPr>
        <w:tab/>
      </w:r>
      <w:r>
        <w:rPr>
          <w:rFonts w:hint="eastAsia"/>
        </w:rPr>
        <w:t>直接查看本库主要的类</w:t>
      </w:r>
      <w:r>
        <w:rPr>
          <w:rFonts w:hint="eastAsia"/>
        </w:rPr>
        <w:t>octomap::OcTree</w:t>
      </w:r>
      <w:r>
        <w:rPr>
          <w:rFonts w:hint="eastAsia"/>
        </w:rPr>
        <w:t>，以及其示例程序</w:t>
      </w:r>
      <w:r>
        <w:rPr>
          <w:rFonts w:hint="eastAsia"/>
        </w:rPr>
        <w:t>src/octomap/simple_example.cpp</w:t>
      </w:r>
      <w:r>
        <w:rPr>
          <w:rFonts w:hint="eastAsia"/>
        </w:rPr>
        <w:t>。如果你想要将单组测量数据整合到</w:t>
      </w:r>
      <w:r>
        <w:rPr>
          <w:rFonts w:hint="eastAsia"/>
        </w:rPr>
        <w:t>3D</w:t>
      </w:r>
      <w:r>
        <w:rPr>
          <w:rFonts w:hint="eastAsia"/>
        </w:rPr>
        <w:t>地图中，请查看</w:t>
      </w:r>
      <w:r>
        <w:rPr>
          <w:rFonts w:hint="eastAsia"/>
        </w:rPr>
        <w:t>OcTree::insertRay(</w:t>
      </w:r>
      <w:r>
        <w:t>…</w:t>
      </w:r>
      <w:r>
        <w:rPr>
          <w:rFonts w:hint="eastAsia"/>
        </w:rPr>
        <w:t>)</w:t>
      </w:r>
      <w:r>
        <w:rPr>
          <w:rFonts w:hint="eastAsia"/>
        </w:rPr>
        <w:t>函数；如果你想要将整个</w:t>
      </w:r>
      <w:r>
        <w:rPr>
          <w:rFonts w:hint="eastAsia"/>
        </w:rPr>
        <w:t>3D</w:t>
      </w:r>
      <w:r>
        <w:rPr>
          <w:rFonts w:hint="eastAsia"/>
        </w:rPr>
        <w:t>扫描数据（点云）整合到地图中，请查看</w:t>
      </w:r>
      <w:r>
        <w:rPr>
          <w:rFonts w:hint="eastAsia"/>
        </w:rPr>
        <w:t>OcTree::insertPointCloud(</w:t>
      </w:r>
      <w:r>
        <w:t>…</w:t>
      </w:r>
      <w:r>
        <w:rPr>
          <w:rFonts w:hint="eastAsia"/>
        </w:rPr>
        <w:t>)</w:t>
      </w:r>
      <w:r w:rsidR="00352938">
        <w:rPr>
          <w:rFonts w:hint="eastAsia"/>
        </w:rPr>
        <w:t>函数。</w:t>
      </w:r>
      <w:r w:rsidR="006456CE">
        <w:rPr>
          <w:rFonts w:hint="eastAsia"/>
        </w:rPr>
        <w:t>同时可以通过</w:t>
      </w:r>
      <w:r w:rsidR="006456CE">
        <w:t xml:space="preserve">OcTree::search(...) </w:t>
      </w:r>
      <w:r w:rsidR="001B4F6C">
        <w:rPr>
          <w:rFonts w:hint="eastAsia"/>
        </w:rPr>
        <w:t>和</w:t>
      </w:r>
      <w:r w:rsidR="006456CE" w:rsidRPr="006456CE">
        <w:t>OcTree::castRay(...)</w:t>
      </w:r>
      <w:r w:rsidR="006456CE">
        <w:rPr>
          <w:rFonts w:hint="eastAsia"/>
        </w:rPr>
        <w:t>函数来进行地图</w:t>
      </w:r>
      <w:r w:rsidR="001B4F6C">
        <w:rPr>
          <w:rFonts w:hint="eastAsia"/>
        </w:rPr>
        <w:t>空间</w:t>
      </w:r>
      <w:r w:rsidR="003F55BE">
        <w:rPr>
          <w:rFonts w:hint="eastAsia"/>
        </w:rPr>
        <w:t>占用</w:t>
      </w:r>
      <w:r w:rsidR="001B4F6C">
        <w:rPr>
          <w:rFonts w:hint="eastAsia"/>
        </w:rPr>
        <w:t>的查询</w:t>
      </w:r>
      <w:r w:rsidR="00DB0CB0">
        <w:rPr>
          <w:rFonts w:hint="eastAsia"/>
        </w:rPr>
        <w:t>。推荐使用迭代器的方式对</w:t>
      </w:r>
      <w:r w:rsidR="00DB0CB0">
        <w:rPr>
          <w:rFonts w:hint="eastAsia"/>
        </w:rPr>
        <w:t>Octree</w:t>
      </w:r>
      <w:r w:rsidR="00DB0CB0">
        <w:rPr>
          <w:rFonts w:hint="eastAsia"/>
        </w:rPr>
        <w:t>的</w:t>
      </w:r>
      <w:r w:rsidR="00CB4C5D">
        <w:rPr>
          <w:rFonts w:hint="eastAsia"/>
        </w:rPr>
        <w:t>节点等进行查询，例如</w:t>
      </w:r>
      <w:r w:rsidR="00CB4C5D">
        <w:t>leaf_iterator</w:t>
      </w:r>
      <w:r w:rsidR="00CB4C5D">
        <w:rPr>
          <w:rFonts w:hint="eastAsia"/>
        </w:rPr>
        <w:t>，</w:t>
      </w:r>
      <w:r w:rsidR="00CB4C5D" w:rsidRPr="00CB4C5D">
        <w:t>tree_iterator</w:t>
      </w:r>
      <w:r w:rsidR="00CB4C5D">
        <w:rPr>
          <w:rFonts w:hint="eastAsia"/>
        </w:rPr>
        <w:t>和</w:t>
      </w:r>
      <w:r w:rsidR="00CB4C5D">
        <w:t>leaf_bbx_iterator</w:t>
      </w:r>
      <w:r w:rsidR="00CB4C5D">
        <w:rPr>
          <w:rFonts w:hint="eastAsia"/>
        </w:rPr>
        <w:t>。</w:t>
      </w:r>
    </w:p>
    <w:p w:rsidR="004C4B50" w:rsidRDefault="00CC324D" w:rsidP="00263633">
      <w:r>
        <w:rPr>
          <w:rFonts w:hint="eastAsia"/>
        </w:rPr>
        <w:t>二，示例代码分析</w:t>
      </w:r>
      <w:r w:rsidR="004C4B50">
        <w:rPr>
          <w:rFonts w:hint="eastAsia"/>
        </w:rPr>
        <w:t>(</w:t>
      </w:r>
      <w:r w:rsidR="006C5892">
        <w:rPr>
          <w:rFonts w:hint="eastAsia"/>
        </w:rPr>
        <w:t>Github</w:t>
      </w:r>
      <w:r w:rsidR="004C4B50">
        <w:rPr>
          <w:rFonts w:hint="eastAsia"/>
        </w:rPr>
        <w:t>源码地址：</w:t>
      </w:r>
      <w:hyperlink r:id="rId12" w:history="1">
        <w:r w:rsidR="004C4B50" w:rsidRPr="00DB4CD6">
          <w:rPr>
            <w:rStyle w:val="a6"/>
          </w:rPr>
          <w:t>https://github.com/OctoMap/octomap</w:t>
        </w:r>
      </w:hyperlink>
      <w:r w:rsidR="004C4B50">
        <w:rPr>
          <w:rFonts w:hint="eastAsia"/>
        </w:rPr>
        <w:t>)</w:t>
      </w:r>
    </w:p>
    <w:p w:rsidR="00CC324D" w:rsidRDefault="004C4B50" w:rsidP="00263633">
      <w:r>
        <w:rPr>
          <w:rFonts w:hint="eastAsia"/>
        </w:rPr>
        <w:lastRenderedPageBreak/>
        <w:tab/>
      </w:r>
      <w:r>
        <w:rPr>
          <w:rFonts w:hint="eastAsia"/>
        </w:rPr>
        <w:t>在使用该库时，主要使用了基本的</w:t>
      </w:r>
      <w:r>
        <w:rPr>
          <w:rFonts w:hint="eastAsia"/>
        </w:rPr>
        <w:t>OcTree</w:t>
      </w:r>
      <w:r>
        <w:rPr>
          <w:rFonts w:hint="eastAsia"/>
        </w:rPr>
        <w:t>类和带有颜色信息的</w:t>
      </w:r>
      <w:r>
        <w:rPr>
          <w:rFonts w:hint="eastAsia"/>
        </w:rPr>
        <w:t>ColorOcTree</w:t>
      </w:r>
      <w:r>
        <w:rPr>
          <w:rFonts w:hint="eastAsia"/>
        </w:rPr>
        <w:t>类，所以只</w:t>
      </w:r>
      <w:r w:rsidR="00623ED7">
        <w:rPr>
          <w:rFonts w:hint="eastAsia"/>
        </w:rPr>
        <w:t>简单</w:t>
      </w:r>
      <w:r>
        <w:rPr>
          <w:rFonts w:hint="eastAsia"/>
        </w:rPr>
        <w:t>分析了这两个类的示例代码。</w:t>
      </w:r>
    </w:p>
    <w:p w:rsidR="00B96D37" w:rsidRPr="00623ED7" w:rsidRDefault="00B96D37" w:rsidP="00B96D37">
      <w:r>
        <w:rPr>
          <w:rFonts w:hint="eastAsia"/>
        </w:rPr>
        <w:t>1</w:t>
      </w:r>
      <w:r>
        <w:rPr>
          <w:rFonts w:hint="eastAsia"/>
        </w:rPr>
        <w:t>，</w:t>
      </w:r>
      <w:r w:rsidR="00D77F60">
        <w:rPr>
          <w:rFonts w:hint="eastAsia"/>
        </w:rPr>
        <w:t>octomap/octomap/src/simple_example.cpp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FFFFF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5C5C5C"/>
          <w:sz w:val="15"/>
          <w:szCs w:val="15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#include &lt;octomap/octomap.h&gt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#include &lt;octomap/OcTree.h&gt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using namespace std;</w:t>
      </w:r>
    </w:p>
    <w:p w:rsid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using namespace octomap;</w:t>
      </w:r>
    </w:p>
    <w:p w:rsidR="006D76C9" w:rsidRPr="00B96D37" w:rsidRDefault="006D76C9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//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查询信息输出函数</w:t>
      </w:r>
      <w:r w:rsidR="006D76C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，输入为</w:t>
      </w:r>
      <w:r w:rsidR="006D76C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octomap</w:t>
      </w:r>
      <w:r w:rsidR="006D76C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命名空间下的</w:t>
      </w:r>
      <w:r w:rsidR="006D76C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3D</w:t>
      </w:r>
      <w:r w:rsidR="006D76C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点位置和用</w:t>
      </w:r>
      <w:r w:rsidR="006D76C9" w:rsidRPr="006D76C9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OcTree::search(...)</w:t>
      </w:r>
      <w:r w:rsidR="006D76C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得到的返回值</w:t>
      </w:r>
    </w:p>
    <w:p w:rsid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void print_query_info(point3d query, OcTreeNode* node) 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</w:t>
      </w:r>
      <w:r w:rsidR="006D76C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if (node != NULL) 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</w:t>
      </w:r>
      <w:r w:rsidR="006D76C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</w:t>
      </w:r>
      <w:r w:rsidR="006D76C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</w:t>
      </w:r>
      <w:r w:rsidR="006D76C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cout &lt;&lt; "occupancy probability at " &lt;&lt; query &lt;&lt; ":\t " &lt;&lt; node-&gt;getOccupancy() &lt;&lt; endl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</w:t>
      </w:r>
      <w:r w:rsidR="006D76C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}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</w:t>
      </w:r>
      <w:r w:rsidR="006D76C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else 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</w:t>
      </w:r>
      <w:r w:rsidR="006D76C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cout &lt;&lt; "occupancy probability at " &lt;&lt; query &lt;&lt; ":\t is unknown" &lt;&lt; endl;    </w:t>
      </w:r>
    </w:p>
    <w:p w:rsidR="00352B1E" w:rsidRPr="00352B1E" w:rsidRDefault="00B96D37" w:rsidP="00352B1E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}</w:t>
      </w:r>
    </w:p>
    <w:p w:rsidR="00352B1E" w:rsidRPr="00352B1E" w:rsidRDefault="00352B1E" w:rsidP="00352B1E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//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主函数入口</w:t>
      </w:r>
    </w:p>
    <w:p w:rsid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int main(int argc, char** argv) 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cout &lt;&lt; endl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cout &lt;&lt; "generating example map" &lt;&lt; endl;</w:t>
      </w:r>
    </w:p>
    <w:p w:rsidR="00B96D37" w:rsidRPr="00B96D37" w:rsidRDefault="00352B1E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//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建立一个空的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OcTree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对象地图，分辨率为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0.1</w:t>
      </w:r>
    </w:p>
    <w:p w:rsidR="00B96D37" w:rsidRDefault="00B96D37" w:rsidP="00352B1E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OcTree tree (0.1);  // create empty tree with resolution 0.1</w:t>
      </w:r>
    </w:p>
    <w:p w:rsidR="00352B1E" w:rsidRPr="00352B1E" w:rsidRDefault="00352B1E" w:rsidP="00352B1E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</w:p>
    <w:p w:rsid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// insert some measurements of occupied cells</w:t>
      </w:r>
    </w:p>
    <w:p w:rsidR="00352B1E" w:rsidRPr="00B96D37" w:rsidRDefault="00352B1E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//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向地图中插入</w:t>
      </w:r>
      <w:r w:rsidR="00E47299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一些测量数据，这些数据点在地图中表现为已占用状态</w:t>
      </w:r>
    </w:p>
    <w:p w:rsidR="00352B1E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for (int x=-20; x&lt;20; x++) </w:t>
      </w:r>
    </w:p>
    <w:p w:rsidR="00B96D37" w:rsidRPr="00B96D37" w:rsidRDefault="00352B1E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</w:t>
      </w:r>
      <w:r w:rsidR="00B96D37"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352B1E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for (int y=-20; y&lt;20; y++) </w:t>
      </w:r>
    </w:p>
    <w:p w:rsidR="00B96D37" w:rsidRPr="00B96D37" w:rsidRDefault="00352B1E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  </w:t>
      </w:r>
      <w:r w:rsidR="00B96D37"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352B1E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for (int z=-20; z&lt;20; z++) </w:t>
      </w:r>
    </w:p>
    <w:p w:rsidR="00B96D37" w:rsidRDefault="00352B1E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    </w:t>
      </w:r>
      <w:r w:rsidR="00B96D37"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E47299" w:rsidRPr="00B96D37" w:rsidRDefault="00E47299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      //</w:t>
      </w:r>
      <w:r w:rsidR="00FA3DFF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建立空间点对象，并向地图中更新节点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  point3d endpoint ((float) x*0.05f, (float) y*0.05f, (float) z*0.05f)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  tree.updateNode(endpoint, true); // integrate 'occupied' measurement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lastRenderedPageBreak/>
        <w:t xml:space="preserve">      }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}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}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</w:p>
    <w:p w:rsid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// insert some measurements of free cells</w:t>
      </w:r>
    </w:p>
    <w:p w:rsidR="00384924" w:rsidRPr="00B96D37" w:rsidRDefault="00384924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//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向地图中插入一些测量数据，这些数据点在地图中表现为已未占用状态</w:t>
      </w:r>
    </w:p>
    <w:p w:rsidR="00D7696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for (int x=-30; x&lt;30; x++) </w:t>
      </w:r>
    </w:p>
    <w:p w:rsidR="00B96D37" w:rsidRPr="00B96D37" w:rsidRDefault="00D7696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</w:t>
      </w:r>
      <w:r w:rsidR="00B96D37"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D7696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for (int y=-30; y&lt;30; y++) </w:t>
      </w:r>
    </w:p>
    <w:p w:rsidR="00B96D37" w:rsidRPr="00B96D37" w:rsidRDefault="00D7696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  </w:t>
      </w:r>
      <w:r w:rsidR="00B96D37"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D7696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for (int z=-30; z&lt;30; z++) </w:t>
      </w:r>
    </w:p>
    <w:p w:rsidR="00B96D37" w:rsidRDefault="00D7696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    </w:t>
      </w:r>
      <w:r w:rsidR="00B96D37"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D76967" w:rsidRPr="00B96D37" w:rsidRDefault="00D7696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      //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建立空间点对象，并向地图中更新节点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  point3d endpoint ((float) x*0.02f-1.0f, (float) y*0.02f-1.0f, (float) z*0.02f-1.0f)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  tree.updateNode(endpoint, false);  // integrate 'free' measurement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}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}</w:t>
      </w:r>
    </w:p>
    <w:p w:rsidR="00D76967" w:rsidRDefault="00B96D37" w:rsidP="00D7696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}</w:t>
      </w:r>
    </w:p>
    <w:p w:rsidR="00D76967" w:rsidRPr="00D76967" w:rsidRDefault="00D76967" w:rsidP="00D7696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//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上面已经完成了对地图的创建，之后的程序是对地图节点数据的访问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cout &lt;&lt; endl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cout &lt;&lt; "performing some queries:" &lt;&lt; endl;</w:t>
      </w:r>
    </w:p>
    <w:p w:rsidR="00B96D37" w:rsidRPr="00B96D37" w:rsidRDefault="00D7696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//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节点（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0,0,0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）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point3d query (0., 0., 0.)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OcTreeNode* result = tree.search (query)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print_query_info(query, result);</w:t>
      </w:r>
    </w:p>
    <w:p w:rsidR="00B96D37" w:rsidRPr="00D76967" w:rsidRDefault="00D76967" w:rsidP="00D7696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//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节点（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-1,-1,-1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）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query = point3d(-1.,-1.,-1.)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result = tree.search (query)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print_query_info(query, result);</w:t>
      </w:r>
    </w:p>
    <w:p w:rsidR="00B96D37" w:rsidRPr="007859CE" w:rsidRDefault="007859CE" w:rsidP="007859CE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//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节点（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1,1,1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）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query = point3d(1.,1.,1.)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result = tree.search (query);</w:t>
      </w:r>
    </w:p>
    <w:p w:rsidR="00B96D37" w:rsidRPr="0034755A" w:rsidRDefault="00B96D37" w:rsidP="0034755A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print_query_info(query, result);</w:t>
      </w:r>
    </w:p>
    <w:p w:rsid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cout &lt;&lt; endl;</w:t>
      </w:r>
    </w:p>
    <w:p w:rsidR="00D76967" w:rsidRPr="00B96D37" w:rsidRDefault="00D7696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//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将建好的地图保存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tree.writeBinary("simple_tree.bt")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cout &lt;&lt; "wrote example file simple_tree.bt" &lt;&lt; endl &lt;&lt; endl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cout &lt;&lt; "now you can use octovis to visualize: octovis simple_tree.bt"  &lt;&lt; endl;</w:t>
      </w:r>
    </w:p>
    <w:p w:rsidR="00B96D37" w:rsidRPr="00B96D37" w:rsidRDefault="00B96D37" w:rsidP="00B96D37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cout &lt;&lt; "Hint: hit 'F'-key in viewer to see the freespace" &lt;&lt; endl  &lt;&lt; endl;  </w:t>
      </w:r>
    </w:p>
    <w:p w:rsidR="0034755A" w:rsidRPr="003C4D37" w:rsidRDefault="00B96D37" w:rsidP="0034755A">
      <w:pPr>
        <w:numPr>
          <w:ilvl w:val="0"/>
          <w:numId w:val="3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5C5C5C"/>
          <w:sz w:val="15"/>
          <w:szCs w:val="15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lastRenderedPageBreak/>
        <w:t>}</w:t>
      </w:r>
    </w:p>
    <w:p w:rsidR="003C4D37" w:rsidRDefault="003C4D37" w:rsidP="003C4D37">
      <w:r>
        <w:rPr>
          <w:rFonts w:hint="eastAsia"/>
        </w:rPr>
        <w:tab/>
      </w:r>
      <w:r>
        <w:rPr>
          <w:rFonts w:hint="eastAsia"/>
        </w:rPr>
        <w:t>这是执行该代码后的运行结果：</w:t>
      </w:r>
    </w:p>
    <w:p w:rsidR="003F55BE" w:rsidRDefault="003C4D37" w:rsidP="003F55BE">
      <w:pPr>
        <w:keepNext/>
        <w:jc w:val="center"/>
      </w:pPr>
      <w:r>
        <w:rPr>
          <w:rFonts w:hint="eastAsia"/>
          <w:noProof/>
        </w:rPr>
        <w:drawing>
          <wp:inline distT="0" distB="0" distL="0" distR="0">
            <wp:extent cx="4778011" cy="3037611"/>
            <wp:effectExtent l="19050" t="0" r="3539" b="0"/>
            <wp:docPr id="2" name="图片 1" descr="Screenshot from 2018-03-07 18_20_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 from 2018-03-07 18_20_53.pn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78782" cy="3038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5BE" w:rsidRDefault="003F55BE" w:rsidP="003F55BE">
      <w:pPr>
        <w:pStyle w:val="aa"/>
        <w:jc w:val="center"/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623ED7">
        <w:rPr>
          <w:noProof/>
        </w:rPr>
        <w:t>1</w:t>
      </w:r>
      <w:r>
        <w:fldChar w:fldCharType="end"/>
      </w:r>
    </w:p>
    <w:p w:rsidR="003C4D37" w:rsidRDefault="003C4D37" w:rsidP="003C4D37">
      <w:r>
        <w:rPr>
          <w:rFonts w:hint="eastAsia"/>
        </w:rPr>
        <w:tab/>
      </w:r>
      <w:r>
        <w:rPr>
          <w:rFonts w:hint="eastAsia"/>
        </w:rPr>
        <w:t>这是用</w:t>
      </w:r>
      <w:r>
        <w:rPr>
          <w:rFonts w:hint="eastAsia"/>
        </w:rPr>
        <w:t>octovis</w:t>
      </w:r>
      <w:r>
        <w:rPr>
          <w:rFonts w:hint="eastAsia"/>
        </w:rPr>
        <w:t>查看所生成的地图</w:t>
      </w:r>
      <w:r>
        <w:rPr>
          <w:rFonts w:hint="eastAsia"/>
        </w:rPr>
        <w:t>simple_tree.bt</w:t>
      </w:r>
      <w:r>
        <w:rPr>
          <w:rFonts w:hint="eastAsia"/>
        </w:rPr>
        <w:t>：</w:t>
      </w:r>
    </w:p>
    <w:p w:rsidR="003F55BE" w:rsidRDefault="003C4D37" w:rsidP="003F55BE">
      <w:pPr>
        <w:keepNext/>
        <w:jc w:val="center"/>
      </w:pPr>
      <w:r>
        <w:rPr>
          <w:rFonts w:hint="eastAsia"/>
          <w:noProof/>
        </w:rPr>
        <w:drawing>
          <wp:inline distT="0" distB="0" distL="0" distR="0">
            <wp:extent cx="4693710" cy="3392417"/>
            <wp:effectExtent l="19050" t="0" r="0" b="0"/>
            <wp:docPr id="3" name="图片 2" descr="Screenshot from 2018-03-07 18_22_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 from 2018-03-07 18_22_43.png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706111" cy="3401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4D37" w:rsidRDefault="003F55BE" w:rsidP="003F55BE">
      <w:pPr>
        <w:pStyle w:val="aa"/>
        <w:jc w:val="center"/>
        <w:rPr>
          <w:rFonts w:hint="eastAsia"/>
        </w:rPr>
      </w:pPr>
      <w:r>
        <w:rPr>
          <w:rFonts w:hint="eastAsia"/>
        </w:rPr>
        <w:t>图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623ED7">
        <w:rPr>
          <w:noProof/>
        </w:rPr>
        <w:t>2</w:t>
      </w:r>
      <w:r>
        <w:fldChar w:fldCharType="end"/>
      </w:r>
    </w:p>
    <w:p w:rsidR="00AC0F20" w:rsidRPr="003C4D37" w:rsidRDefault="00AC0F20" w:rsidP="00AC0F20">
      <w:r>
        <w:rPr>
          <w:rFonts w:hint="eastAsia"/>
        </w:rPr>
        <w:t>下面针对一些关键语句进行分析：</w:t>
      </w:r>
    </w:p>
    <w:p w:rsidR="00CD0F55" w:rsidRDefault="00CD0F55" w:rsidP="00AC0F20">
      <w:pPr>
        <w:pStyle w:val="a7"/>
        <w:numPr>
          <w:ilvl w:val="0"/>
          <w:numId w:val="4"/>
        </w:numPr>
        <w:ind w:firstLineChars="0"/>
        <w:rPr>
          <w:rFonts w:hint="eastAsia"/>
        </w:rPr>
      </w:pPr>
      <w:r>
        <w:lastRenderedPageBreak/>
        <w:t>OcTree tree</w:t>
      </w:r>
      <w:r w:rsidRPr="00CD0F55">
        <w:t>(0.1);</w:t>
      </w:r>
      <w:r>
        <w:rPr>
          <w:rFonts w:hint="eastAsia"/>
        </w:rPr>
        <w:t>建立</w:t>
      </w:r>
      <w:r>
        <w:rPr>
          <w:rFonts w:hint="eastAsia"/>
        </w:rPr>
        <w:t>OcTree</w:t>
      </w:r>
      <w:r>
        <w:rPr>
          <w:rFonts w:hint="eastAsia"/>
        </w:rPr>
        <w:t>地图对象。这个函数的声明是这样的：</w:t>
      </w:r>
    </w:p>
    <w:p w:rsidR="006D7671" w:rsidRDefault="006D7671" w:rsidP="00BB5F65">
      <w:pPr>
        <w:pStyle w:val="a7"/>
        <w:ind w:left="420" w:firstLineChars="0" w:firstLine="0"/>
        <w:rPr>
          <w:rFonts w:ascii="Roboto" w:eastAsia="宋体" w:hAnsi="Roboto" w:cs="宋体" w:hint="eastAsia"/>
          <w:b/>
          <w:bCs/>
          <w:color w:val="253555"/>
          <w:sz w:val="23"/>
          <w:szCs w:val="23"/>
        </w:rPr>
      </w:pPr>
      <w:r>
        <w:rPr>
          <w:rFonts w:ascii="Roboto" w:eastAsia="宋体" w:hAnsi="Roboto" w:cs="宋体" w:hint="eastAsia"/>
          <w:b/>
          <w:bCs/>
          <w:noProof/>
          <w:color w:val="253555"/>
          <w:sz w:val="23"/>
          <w:szCs w:val="23"/>
        </w:rPr>
        <w:drawing>
          <wp:inline distT="0" distB="0" distL="0" distR="0">
            <wp:extent cx="6188710" cy="1030226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1030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5F65" w:rsidRDefault="00BB5F65" w:rsidP="00BB5F65">
      <w:pPr>
        <w:pStyle w:val="a7"/>
        <w:ind w:left="420" w:firstLineChars="0" w:firstLine="0"/>
        <w:rPr>
          <w:rFonts w:hint="eastAsia"/>
        </w:rPr>
      </w:pPr>
      <w:r>
        <w:rPr>
          <w:rFonts w:ascii="Roboto" w:eastAsia="宋体" w:hAnsi="Roboto" w:cs="宋体" w:hint="eastAsia"/>
          <w:b/>
          <w:bCs/>
          <w:color w:val="253555"/>
          <w:sz w:val="23"/>
          <w:szCs w:val="23"/>
        </w:rPr>
        <w:t>r</w:t>
      </w:r>
      <w:r w:rsidRPr="00BB5F65">
        <w:rPr>
          <w:rFonts w:hint="eastAsia"/>
        </w:rPr>
        <w:t>esolution</w:t>
      </w:r>
      <w:r w:rsidRPr="00BB5F65">
        <w:rPr>
          <w:rFonts w:hint="eastAsia"/>
        </w:rPr>
        <w:t>译为</w:t>
      </w:r>
      <w:r>
        <w:rPr>
          <w:rFonts w:hint="eastAsia"/>
        </w:rPr>
        <w:t>“分辨率”，即访问地图的最小单位；</w:t>
      </w:r>
    </w:p>
    <w:p w:rsidR="00BB5F65" w:rsidRDefault="00BB5F65" w:rsidP="00BB5F65">
      <w:pPr>
        <w:pStyle w:val="a7"/>
        <w:numPr>
          <w:ilvl w:val="0"/>
          <w:numId w:val="4"/>
        </w:numPr>
        <w:ind w:firstLineChars="0"/>
        <w:rPr>
          <w:rFonts w:hint="eastAsia"/>
        </w:rPr>
      </w:pPr>
      <w:r>
        <w:t>point3d endpoint</w:t>
      </w:r>
      <w:r w:rsidRPr="00BB5F65">
        <w:t>(</w:t>
      </w:r>
      <w:r>
        <w:rPr>
          <w:rFonts w:hint="eastAsia"/>
        </w:rPr>
        <w:t xml:space="preserve"> </w:t>
      </w:r>
      <w:r>
        <w:t>(float)x*0.02f-1.0f, (float)y*0.02f-1.0f, (float)</w:t>
      </w:r>
      <w:r w:rsidRPr="00BB5F65">
        <w:t>z*0.02f-1.0f</w:t>
      </w:r>
      <w:r>
        <w:rPr>
          <w:rFonts w:hint="eastAsia"/>
        </w:rPr>
        <w:t xml:space="preserve"> </w:t>
      </w:r>
      <w:r w:rsidRPr="00BB5F65">
        <w:t>);</w:t>
      </w:r>
    </w:p>
    <w:p w:rsidR="00BB5F65" w:rsidRDefault="00BB5F65" w:rsidP="00BB5F65">
      <w:pPr>
        <w:pStyle w:val="a7"/>
        <w:ind w:left="420" w:firstLineChars="0" w:firstLine="0"/>
        <w:rPr>
          <w:rFonts w:hint="eastAsia"/>
        </w:rPr>
      </w:pPr>
      <w:r w:rsidRPr="00BB5F65">
        <w:t>tree.updateNode(</w:t>
      </w:r>
      <w:r>
        <w:rPr>
          <w:rFonts w:hint="eastAsia"/>
        </w:rPr>
        <w:t xml:space="preserve"> </w:t>
      </w:r>
      <w:r w:rsidRPr="00BB5F65">
        <w:t>endpoint, false</w:t>
      </w:r>
      <w:r>
        <w:rPr>
          <w:rFonts w:hint="eastAsia"/>
        </w:rPr>
        <w:t xml:space="preserve"> </w:t>
      </w:r>
      <w:r w:rsidRPr="00BB5F65">
        <w:t>)</w:t>
      </w:r>
      <w:r>
        <w:rPr>
          <w:rFonts w:hint="eastAsia"/>
        </w:rPr>
        <w:t>;</w:t>
      </w:r>
    </w:p>
    <w:p w:rsidR="00BB5F65" w:rsidRDefault="00BB5F65" w:rsidP="00BB5F65">
      <w:pPr>
        <w:pStyle w:val="a7"/>
        <w:ind w:left="420" w:firstLineChars="0" w:firstLine="0"/>
        <w:rPr>
          <w:rFonts w:hint="eastAsia"/>
        </w:rPr>
      </w:pPr>
      <w:r>
        <w:rPr>
          <w:rFonts w:hint="eastAsia"/>
        </w:rPr>
        <w:t>建立一个三维空间点，并将其添加到地图当中；</w:t>
      </w:r>
      <w:r>
        <w:rPr>
          <w:rFonts w:hint="eastAsia"/>
        </w:rPr>
        <w:t>point3d</w:t>
      </w:r>
      <w:r>
        <w:rPr>
          <w:rFonts w:hint="eastAsia"/>
        </w:rPr>
        <w:t>构造函数的三个参数分别是三维点的</w:t>
      </w:r>
      <w:r>
        <w:rPr>
          <w:rFonts w:hint="eastAsia"/>
        </w:rPr>
        <w:t>x/y/z</w:t>
      </w:r>
      <w:r>
        <w:rPr>
          <w:rFonts w:hint="eastAsia"/>
        </w:rPr>
        <w:t>坐标；</w:t>
      </w:r>
      <w:r w:rsidR="00363FEB">
        <w:rPr>
          <w:rFonts w:hint="eastAsia"/>
        </w:rPr>
        <w:t>使用</w:t>
      </w:r>
      <w:r w:rsidR="00363FEB" w:rsidRPr="00BB5F65">
        <w:t>.updateNode(</w:t>
      </w:r>
      <w:r w:rsidR="00363FEB">
        <w:rPr>
          <w:rFonts w:hint="eastAsia"/>
        </w:rPr>
        <w:t>)</w:t>
      </w:r>
      <w:r w:rsidR="000A4AFD">
        <w:rPr>
          <w:rFonts w:hint="eastAsia"/>
        </w:rPr>
        <w:t>函数</w:t>
      </w:r>
      <w:r w:rsidR="00363FEB">
        <w:rPr>
          <w:rFonts w:hint="eastAsia"/>
        </w:rPr>
        <w:t>将空间点信息更新到地图当中，第二个参数表示该空间点对应的节点未被占用</w:t>
      </w:r>
      <w:r w:rsidR="00363FEB">
        <w:rPr>
          <w:rFonts w:hint="eastAsia"/>
        </w:rPr>
        <w:t>(false)</w:t>
      </w:r>
    </w:p>
    <w:p w:rsidR="000A4AFD" w:rsidRDefault="006D7671" w:rsidP="000A4AFD">
      <w:pPr>
        <w:pStyle w:val="a7"/>
        <w:numPr>
          <w:ilvl w:val="0"/>
          <w:numId w:val="4"/>
        </w:numPr>
        <w:ind w:firstLineChars="0"/>
        <w:rPr>
          <w:rFonts w:hint="eastAsia"/>
        </w:rPr>
      </w:pPr>
      <w:r w:rsidRPr="006D7671">
        <w:t>OcTreeNode* result = tree.search (query);</w:t>
      </w:r>
      <w:r>
        <w:rPr>
          <w:rFonts w:hint="eastAsia"/>
        </w:rPr>
        <w:t>节点信息查询函数；函数声明是这样的</w:t>
      </w:r>
    </w:p>
    <w:p w:rsidR="006D7671" w:rsidRDefault="006D7671" w:rsidP="006D7671">
      <w:pPr>
        <w:pStyle w:val="a7"/>
        <w:ind w:left="420" w:firstLineChars="0" w:firstLine="0"/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6176003" cy="1201479"/>
            <wp:effectExtent l="19050" t="0" r="0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12039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671" w:rsidRDefault="006D7671" w:rsidP="006D7671">
      <w:pPr>
        <w:pStyle w:val="a7"/>
        <w:ind w:left="420" w:firstLineChars="0" w:firstLine="0"/>
        <w:rPr>
          <w:rFonts w:hint="eastAsia"/>
        </w:rPr>
      </w:pPr>
      <w:r>
        <w:rPr>
          <w:rFonts w:hint="eastAsia"/>
        </w:rPr>
        <w:t>传入参数为一个三维点对象，如果在这个地图</w:t>
      </w:r>
      <w:r>
        <w:rPr>
          <w:rFonts w:hint="eastAsia"/>
        </w:rPr>
        <w:t>tree</w:t>
      </w:r>
      <w:r w:rsidR="00363FEB">
        <w:rPr>
          <w:rFonts w:hint="eastAsia"/>
        </w:rPr>
        <w:t>中，这个三维点对应的位置有节点（不管占用与否）</w:t>
      </w:r>
      <w:r>
        <w:rPr>
          <w:rFonts w:hint="eastAsia"/>
        </w:rPr>
        <w:t>，那么将返回该位置的节点指针，否则将返回一个空指针；</w:t>
      </w:r>
    </w:p>
    <w:p w:rsidR="003F55BE" w:rsidRDefault="006D7671" w:rsidP="003F55BE">
      <w:pPr>
        <w:pStyle w:val="a7"/>
        <w:numPr>
          <w:ilvl w:val="0"/>
          <w:numId w:val="4"/>
        </w:numPr>
        <w:ind w:firstLineChars="0"/>
        <w:rPr>
          <w:rFonts w:hint="eastAsia"/>
        </w:rPr>
      </w:pPr>
      <w:r w:rsidRPr="006D7671">
        <w:t xml:space="preserve">cout &lt;&lt; "occupancy probability at " &lt;&lt; query &lt;&lt; ":\t " </w:t>
      </w:r>
      <w:r>
        <w:t>&lt;&lt; node-&gt;getOccupancy() &lt;&lt; endl</w:t>
      </w:r>
      <w:r>
        <w:rPr>
          <w:rFonts w:hint="eastAsia"/>
        </w:rPr>
        <w:t>；如果查询到有该位置上节点的信息，则</w:t>
      </w:r>
      <w:r w:rsidR="004228B5">
        <w:rPr>
          <w:rFonts w:hint="eastAsia"/>
        </w:rPr>
        <w:t>使用</w:t>
      </w:r>
      <w:r w:rsidR="004228B5">
        <w:t>getOccupancy()</w:t>
      </w:r>
      <w:r w:rsidR="004228B5">
        <w:rPr>
          <w:rFonts w:hint="eastAsia"/>
        </w:rPr>
        <w:t>函数</w:t>
      </w:r>
      <w:r>
        <w:rPr>
          <w:rFonts w:hint="eastAsia"/>
        </w:rPr>
        <w:t>输出该节点</w:t>
      </w:r>
      <w:r w:rsidR="003F55BE">
        <w:rPr>
          <w:rFonts w:hint="eastAsia"/>
        </w:rPr>
        <w:t>占用情况，那为什么这个</w:t>
      </w:r>
      <w:r w:rsidR="003F55BE">
        <w:t>Occupancy</w:t>
      </w:r>
      <w:r w:rsidR="004228B5">
        <w:rPr>
          <w:rFonts w:hint="eastAsia"/>
        </w:rPr>
        <w:t>是个小数呢？这</w:t>
      </w:r>
      <w:r w:rsidR="000A2309">
        <w:rPr>
          <w:rFonts w:hint="eastAsia"/>
        </w:rPr>
        <w:t>是因为</w:t>
      </w:r>
      <w:r w:rsidR="000A2309">
        <w:rPr>
          <w:rFonts w:hint="eastAsia"/>
        </w:rPr>
        <w:t>Octomap</w:t>
      </w:r>
      <w:r w:rsidR="000A2309">
        <w:rPr>
          <w:rFonts w:hint="eastAsia"/>
        </w:rPr>
        <w:t>在描述一个栅格是否被占用时，并不是单一的只描述为占用和被占用，而是用一个概率（</w:t>
      </w:r>
      <w:r w:rsidR="000A2309">
        <w:t>Occupancy</w:t>
      </w:r>
      <w:r w:rsidR="000A2309">
        <w:rPr>
          <w:rFonts w:hint="eastAsia"/>
        </w:rPr>
        <w:t xml:space="preserve"> probability</w:t>
      </w:r>
      <w:r w:rsidR="000A2309">
        <w:rPr>
          <w:rFonts w:hint="eastAsia"/>
        </w:rPr>
        <w:t>）来描</w:t>
      </w:r>
      <w:r w:rsidR="004228B5">
        <w:rPr>
          <w:rFonts w:hint="eastAsia"/>
        </w:rPr>
        <w:t>述它，即这个栅格被占用的概率是多少，通过这个概率来确定</w:t>
      </w:r>
      <w:r w:rsidR="000A2309">
        <w:rPr>
          <w:rFonts w:hint="eastAsia"/>
        </w:rPr>
        <w:t>这个栅格被占用的可能性。</w:t>
      </w:r>
    </w:p>
    <w:p w:rsidR="003F55BE" w:rsidRDefault="003F55BE" w:rsidP="003F55BE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，</w:t>
      </w:r>
      <w:r>
        <w:t>Occupancy</w:t>
      </w:r>
      <w:r w:rsidR="006065D1">
        <w:rPr>
          <w:rFonts w:hint="eastAsia"/>
        </w:rPr>
        <w:t xml:space="preserve"> probability</w:t>
      </w:r>
    </w:p>
    <w:p w:rsidR="006065D1" w:rsidRDefault="006065D1" w:rsidP="003F55BE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关于这个占用概率值，高博在一篇博客中做出了和通俗易懂的解释，我就不再复制粘贴了，下面附上连接</w:t>
      </w:r>
      <w:r>
        <w:rPr>
          <w:rFonts w:hint="eastAsia"/>
        </w:rPr>
        <w:t>(</w:t>
      </w:r>
      <w:hyperlink r:id="rId17" w:history="1">
        <w:r w:rsidRPr="005B7958">
          <w:rPr>
            <w:rStyle w:val="a6"/>
          </w:rPr>
          <w:t>https://www.cnblogs.com/gaoxiang12/p/5041142.html</w:t>
        </w:r>
      </w:hyperlink>
      <w:r>
        <w:rPr>
          <w:rFonts w:hint="eastAsia"/>
        </w:rPr>
        <w:t>)</w:t>
      </w:r>
      <w:r>
        <w:rPr>
          <w:rFonts w:hint="eastAsia"/>
        </w:rPr>
        <w:t>。</w:t>
      </w:r>
    </w:p>
    <w:p w:rsidR="006065D1" w:rsidRPr="006065D1" w:rsidRDefault="006065D1" w:rsidP="003F55BE">
      <w:pPr>
        <w:rPr>
          <w:rFonts w:hint="eastAsia"/>
        </w:rPr>
      </w:pPr>
      <w:r>
        <w:rPr>
          <w:rFonts w:hint="eastAsia"/>
        </w:rPr>
        <w:tab/>
      </w:r>
      <w:r w:rsidR="00630253">
        <w:rPr>
          <w:rFonts w:hint="eastAsia"/>
        </w:rPr>
        <w:t>我要说</w:t>
      </w:r>
      <w:r>
        <w:rPr>
          <w:rFonts w:hint="eastAsia"/>
        </w:rPr>
        <w:t>的是，对于一个最小单位的栅格，如何判断</w:t>
      </w:r>
      <w:r w:rsidRPr="00BB5F65">
        <w:t>updateNode</w:t>
      </w:r>
      <w:r>
        <w:rPr>
          <w:rFonts w:hint="eastAsia"/>
        </w:rPr>
        <w:t>()</w:t>
      </w:r>
      <w:r>
        <w:rPr>
          <w:rFonts w:hint="eastAsia"/>
        </w:rPr>
        <w:t>函数对其做出了贡献或者说更新。就比如说</w:t>
      </w:r>
    </w:p>
    <w:p w:rsidR="00107F42" w:rsidRPr="00B96D37" w:rsidRDefault="00107F42" w:rsidP="00107F42">
      <w:pPr>
        <w:numPr>
          <w:ilvl w:val="0"/>
          <w:numId w:val="5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  point3d endpoint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(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4.05f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,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4.05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f,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4.05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f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);</w:t>
      </w:r>
    </w:p>
    <w:p w:rsidR="00107F42" w:rsidRPr="00B96D37" w:rsidRDefault="00107F42" w:rsidP="00107F42">
      <w:pPr>
        <w:numPr>
          <w:ilvl w:val="0"/>
          <w:numId w:val="5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lastRenderedPageBreak/>
        <w:t xml:space="preserve">        tree.updateNode(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endpoint,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true </w:t>
      </w:r>
      <w:r w:rsidRPr="00B96D37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);</w:t>
      </w:r>
    </w:p>
    <w:p w:rsidR="003E2EEE" w:rsidRDefault="00107F42" w:rsidP="003F55BE">
      <w:pPr>
        <w:rPr>
          <w:rFonts w:hint="eastAsia"/>
        </w:rPr>
      </w:pPr>
      <w:r>
        <w:rPr>
          <w:rFonts w:hint="eastAsia"/>
        </w:rPr>
        <w:t>这两行代码，由于分辨率是</w:t>
      </w:r>
      <w:r>
        <w:rPr>
          <w:rFonts w:hint="eastAsia"/>
        </w:rPr>
        <w:t>0.1</w:t>
      </w:r>
      <w:r>
        <w:rPr>
          <w:rFonts w:hint="eastAsia"/>
        </w:rPr>
        <w:t>，并不能精确到</w:t>
      </w:r>
      <w:r>
        <w:rPr>
          <w:rFonts w:hint="eastAsia"/>
        </w:rPr>
        <w:t>0.01</w:t>
      </w:r>
      <w:r w:rsidR="003E2EEE">
        <w:rPr>
          <w:rFonts w:hint="eastAsia"/>
        </w:rPr>
        <w:t>，所以要把这个</w:t>
      </w:r>
      <w:r w:rsidR="00630253">
        <w:rPr>
          <w:rFonts w:hint="eastAsia"/>
        </w:rPr>
        <w:t>（</w:t>
      </w:r>
      <w:r w:rsidR="00630253">
        <w:rPr>
          <w:rFonts w:hint="eastAsia"/>
        </w:rPr>
        <w:t>4.05,4.05,4.05</w:t>
      </w:r>
      <w:r w:rsidR="00630253">
        <w:rPr>
          <w:rFonts w:hint="eastAsia"/>
        </w:rPr>
        <w:t>）</w:t>
      </w:r>
      <w:r w:rsidR="003E2EEE">
        <w:rPr>
          <w:rFonts w:hint="eastAsia"/>
        </w:rPr>
        <w:t>归到</w:t>
      </w:r>
      <w:r w:rsidR="00630253">
        <w:rPr>
          <w:rFonts w:hint="eastAsia"/>
        </w:rPr>
        <w:t>（</w:t>
      </w:r>
      <w:r w:rsidR="00630253">
        <w:rPr>
          <w:rFonts w:hint="eastAsia"/>
        </w:rPr>
        <w:t>4.0,4.0,4.0</w:t>
      </w:r>
      <w:r w:rsidR="00630253">
        <w:rPr>
          <w:rFonts w:hint="eastAsia"/>
        </w:rPr>
        <w:t>）</w:t>
      </w:r>
      <w:r w:rsidR="003E2EEE">
        <w:rPr>
          <w:rFonts w:hint="eastAsia"/>
        </w:rPr>
        <w:t>这个节点呢，还是</w:t>
      </w:r>
      <w:r w:rsidR="00630253">
        <w:rPr>
          <w:rFonts w:hint="eastAsia"/>
        </w:rPr>
        <w:t>（</w:t>
      </w:r>
      <w:r w:rsidR="00630253">
        <w:rPr>
          <w:rFonts w:hint="eastAsia"/>
        </w:rPr>
        <w:t>4.1,4.1,4.1</w:t>
      </w:r>
      <w:r w:rsidR="00630253">
        <w:rPr>
          <w:rFonts w:hint="eastAsia"/>
        </w:rPr>
        <w:t>）</w:t>
      </w:r>
      <w:r w:rsidR="003E2EEE">
        <w:rPr>
          <w:rFonts w:hint="eastAsia"/>
        </w:rPr>
        <w:t>这个节点</w:t>
      </w:r>
      <w:r w:rsidR="00630253">
        <w:rPr>
          <w:rFonts w:hint="eastAsia"/>
        </w:rPr>
        <w:t>或者其他节点呢</w:t>
      </w:r>
      <w:r w:rsidR="003E2EEE">
        <w:rPr>
          <w:rFonts w:hint="eastAsia"/>
        </w:rPr>
        <w:t>？经过我的多次测试，</w:t>
      </w:r>
      <w:r w:rsidR="00630253">
        <w:rPr>
          <w:rFonts w:hint="eastAsia"/>
        </w:rPr>
        <w:t>应当</w:t>
      </w:r>
      <w:r w:rsidR="003E2EEE">
        <w:rPr>
          <w:rFonts w:hint="eastAsia"/>
        </w:rPr>
        <w:t>归到</w:t>
      </w:r>
      <w:r w:rsidR="00630253">
        <w:rPr>
          <w:rFonts w:hint="eastAsia"/>
        </w:rPr>
        <w:t>（</w:t>
      </w:r>
      <w:r w:rsidR="00630253">
        <w:rPr>
          <w:rFonts w:hint="eastAsia"/>
        </w:rPr>
        <w:t>4.0,4.0,4.0</w:t>
      </w:r>
      <w:r w:rsidR="00630253">
        <w:rPr>
          <w:rFonts w:hint="eastAsia"/>
        </w:rPr>
        <w:t>）</w:t>
      </w:r>
      <w:r w:rsidR="003E2EEE">
        <w:rPr>
          <w:rFonts w:hint="eastAsia"/>
        </w:rPr>
        <w:t>节点当中，</w:t>
      </w:r>
      <w:r w:rsidR="003729A8">
        <w:rPr>
          <w:rFonts w:hint="eastAsia"/>
        </w:rPr>
        <w:t>也就是说，</w:t>
      </w:r>
      <w:r w:rsidR="003E2EEE">
        <w:rPr>
          <w:rFonts w:hint="eastAsia"/>
        </w:rPr>
        <w:t>对于节点（</w:t>
      </w:r>
      <w:r w:rsidR="003E2EEE">
        <w:rPr>
          <w:rFonts w:hint="eastAsia"/>
        </w:rPr>
        <w:t>4.0,4.0,4.0</w:t>
      </w:r>
      <w:r w:rsidR="003E2EEE">
        <w:rPr>
          <w:rFonts w:hint="eastAsia"/>
        </w:rPr>
        <w:t>）来说，凡是同时满足</w:t>
      </w:r>
      <w:r w:rsidR="003E2EEE">
        <w:rPr>
          <w:rFonts w:hint="eastAsia"/>
        </w:rPr>
        <w:t>x=[4.0,4.1)</w:t>
      </w:r>
      <w:r w:rsidR="003E2EEE">
        <w:rPr>
          <w:rFonts w:hint="eastAsia"/>
        </w:rPr>
        <w:t>，</w:t>
      </w:r>
      <w:r w:rsidR="003E2EEE">
        <w:rPr>
          <w:rFonts w:hint="eastAsia"/>
        </w:rPr>
        <w:t>y=[4.0,4.1)</w:t>
      </w:r>
      <w:r w:rsidR="003E2EEE">
        <w:rPr>
          <w:rFonts w:hint="eastAsia"/>
        </w:rPr>
        <w:t>，</w:t>
      </w:r>
      <w:r w:rsidR="003E2EEE">
        <w:rPr>
          <w:rFonts w:hint="eastAsia"/>
        </w:rPr>
        <w:t>z=[4.0,4.1)</w:t>
      </w:r>
      <w:r w:rsidR="003729A8">
        <w:rPr>
          <w:rFonts w:hint="eastAsia"/>
        </w:rPr>
        <w:t>的</w:t>
      </w:r>
      <w:r w:rsidR="003729A8">
        <w:rPr>
          <w:rFonts w:hint="eastAsia"/>
        </w:rPr>
        <w:t>point</w:t>
      </w:r>
      <w:r w:rsidR="003729A8">
        <w:rPr>
          <w:rFonts w:hint="eastAsia"/>
        </w:rPr>
        <w:t>，如果使用</w:t>
      </w:r>
      <w:r w:rsidR="003729A8" w:rsidRPr="00BB5F65">
        <w:t>updateNode</w:t>
      </w:r>
      <w:r w:rsidR="003729A8">
        <w:rPr>
          <w:rFonts w:hint="eastAsia"/>
        </w:rPr>
        <w:t>()</w:t>
      </w:r>
      <w:r w:rsidR="003729A8">
        <w:rPr>
          <w:rFonts w:hint="eastAsia"/>
        </w:rPr>
        <w:t>函数</w:t>
      </w:r>
      <w:r w:rsidR="004228B5">
        <w:rPr>
          <w:rFonts w:hint="eastAsia"/>
        </w:rPr>
        <w:t>将这个</w:t>
      </w:r>
      <w:r w:rsidR="004228B5">
        <w:rPr>
          <w:rFonts w:hint="eastAsia"/>
        </w:rPr>
        <w:t>point</w:t>
      </w:r>
      <w:r w:rsidR="004228B5">
        <w:rPr>
          <w:rFonts w:hint="eastAsia"/>
        </w:rPr>
        <w:t>更新到</w:t>
      </w:r>
      <w:r w:rsidR="003729A8">
        <w:rPr>
          <w:rFonts w:hint="eastAsia"/>
        </w:rPr>
        <w:t>地图</w:t>
      </w:r>
      <w:r w:rsidR="004228B5">
        <w:rPr>
          <w:rFonts w:hint="eastAsia"/>
        </w:rPr>
        <w:t>当中</w:t>
      </w:r>
      <w:r w:rsidR="003729A8">
        <w:rPr>
          <w:rFonts w:hint="eastAsia"/>
        </w:rPr>
        <w:t>，那么必然会影响到节点（</w:t>
      </w:r>
      <w:r w:rsidR="003729A8">
        <w:rPr>
          <w:rFonts w:hint="eastAsia"/>
        </w:rPr>
        <w:t>4.0,4.0,4.0</w:t>
      </w:r>
      <w:r w:rsidR="003729A8">
        <w:rPr>
          <w:rFonts w:hint="eastAsia"/>
        </w:rPr>
        <w:t>）的</w:t>
      </w:r>
      <w:r w:rsidR="003729A8">
        <w:t>Occupancy</w:t>
      </w:r>
      <w:r w:rsidR="003729A8">
        <w:rPr>
          <w:rFonts w:hint="eastAsia"/>
        </w:rPr>
        <w:t xml:space="preserve"> probability</w:t>
      </w:r>
      <w:r w:rsidR="003729A8">
        <w:rPr>
          <w:rFonts w:hint="eastAsia"/>
        </w:rPr>
        <w:t>。</w:t>
      </w:r>
    </w:p>
    <w:p w:rsidR="003E2EEE" w:rsidRDefault="003729A8" w:rsidP="003F55BE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总结就是</w:t>
      </w:r>
      <w:r w:rsidR="008326E7">
        <w:rPr>
          <w:rFonts w:hint="eastAsia"/>
        </w:rPr>
        <w:t>，</w:t>
      </w:r>
      <w:r>
        <w:rPr>
          <w:rFonts w:hint="eastAsia"/>
        </w:rPr>
        <w:t>对于一个点</w:t>
      </w:r>
      <w:r>
        <w:rPr>
          <w:rFonts w:hint="eastAsia"/>
        </w:rPr>
        <w:t>point(</w:t>
      </w:r>
      <w:r w:rsidR="008326E7">
        <w:rPr>
          <w:rFonts w:hint="eastAsia"/>
        </w:rPr>
        <w:t>x,y,z</w:t>
      </w:r>
      <w:r>
        <w:rPr>
          <w:rFonts w:hint="eastAsia"/>
        </w:rPr>
        <w:t>)</w:t>
      </w:r>
      <w:r w:rsidR="008326E7">
        <w:rPr>
          <w:rFonts w:hint="eastAsia"/>
        </w:rPr>
        <w:t>，使用</w:t>
      </w:r>
      <w:r w:rsidR="008326E7" w:rsidRPr="00BB5F65">
        <w:t>updateNode</w:t>
      </w:r>
      <w:r w:rsidR="008326E7">
        <w:rPr>
          <w:rFonts w:hint="eastAsia"/>
        </w:rPr>
        <w:t>()</w:t>
      </w:r>
      <w:r w:rsidR="008326E7">
        <w:rPr>
          <w:rFonts w:hint="eastAsia"/>
        </w:rPr>
        <w:t>函数将其更新到地图当中，那么</w:t>
      </w:r>
      <w:r w:rsidR="008326E7">
        <w:t>Occupancy</w:t>
      </w:r>
      <w:r w:rsidR="008326E7">
        <w:rPr>
          <w:rFonts w:hint="eastAsia"/>
        </w:rPr>
        <w:t xml:space="preserve"> probability</w:t>
      </w:r>
      <w:r w:rsidR="008326E7">
        <w:rPr>
          <w:rFonts w:hint="eastAsia"/>
        </w:rPr>
        <w:t>受到影响的节点将是</w:t>
      </w:r>
    </w:p>
    <w:p w:rsidR="00630253" w:rsidRPr="003729A8" w:rsidRDefault="00630253" w:rsidP="003F55BE">
      <w:pPr>
        <w:rPr>
          <w:rFonts w:hint="eastAsia"/>
        </w:rPr>
      </w:pPr>
      <w:r w:rsidRPr="00BF3A25">
        <w:rPr>
          <w:position w:val="-12"/>
        </w:rPr>
        <w:object w:dxaOrig="9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1.25pt;height:14.25pt" o:ole="">
            <v:imagedata r:id="rId18" o:title=""/>
          </v:shape>
          <o:OLEObject Type="Embed" ProgID="Equation.DSMT4" ShapeID="_x0000_i1025" DrawAspect="Content" ObjectID="_1582038274" r:id="rId19"/>
        </w:object>
      </w:r>
    </w:p>
    <w:p w:rsidR="00982D51" w:rsidRDefault="00630253" w:rsidP="003F55BE">
      <w:pPr>
        <w:rPr>
          <w:rFonts w:hint="eastAsia"/>
        </w:rPr>
      </w:pPr>
      <w:r>
        <w:rPr>
          <w:rFonts w:hint="eastAsia"/>
        </w:rPr>
        <w:t>即小于</w:t>
      </w:r>
      <w:r>
        <w:rPr>
          <w:rFonts w:hint="eastAsia"/>
        </w:rPr>
        <w:t>point</w:t>
      </w:r>
      <w:r>
        <w:rPr>
          <w:rFonts w:hint="eastAsia"/>
        </w:rPr>
        <w:t>坐标值的最大节点。同时当我们用</w:t>
      </w:r>
      <w:r>
        <w:t>search (</w:t>
      </w:r>
      <w:r w:rsidRPr="00630253">
        <w:t>)</w:t>
      </w:r>
      <w:r>
        <w:rPr>
          <w:rFonts w:hint="eastAsia"/>
        </w:rPr>
        <w:t>函数对</w:t>
      </w:r>
      <w:r>
        <w:rPr>
          <w:rFonts w:hint="eastAsia"/>
        </w:rPr>
        <w:t>point</w:t>
      </w:r>
      <w:r>
        <w:rPr>
          <w:rFonts w:hint="eastAsia"/>
        </w:rPr>
        <w:t>进行查询时，返回的信息也将是小于</w:t>
      </w:r>
      <w:r>
        <w:rPr>
          <w:rFonts w:hint="eastAsia"/>
        </w:rPr>
        <w:t>point</w:t>
      </w:r>
      <w:r>
        <w:rPr>
          <w:rFonts w:hint="eastAsia"/>
        </w:rPr>
        <w:t>坐标值的最大节点信息。</w:t>
      </w:r>
    </w:p>
    <w:p w:rsidR="00630253" w:rsidRDefault="00630253" w:rsidP="003F55BE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另外，在对某个节点进行不同次数的更新之后，发现</w:t>
      </w:r>
      <w:r>
        <w:t>Occupancy</w:t>
      </w:r>
      <w:r>
        <w:rPr>
          <w:rFonts w:hint="eastAsia"/>
        </w:rPr>
        <w:t xml:space="preserve"> probability</w:t>
      </w:r>
      <w:r>
        <w:rPr>
          <w:rFonts w:hint="eastAsia"/>
        </w:rPr>
        <w:t>最大值为</w:t>
      </w:r>
      <w:r>
        <w:rPr>
          <w:rFonts w:hint="eastAsia"/>
        </w:rPr>
        <w:t>0.971</w:t>
      </w:r>
      <w:r>
        <w:rPr>
          <w:rFonts w:hint="eastAsia"/>
        </w:rPr>
        <w:t>，最小值为</w:t>
      </w:r>
      <w:r>
        <w:rPr>
          <w:rFonts w:hint="eastAsia"/>
        </w:rPr>
        <w:t>0.1192</w:t>
      </w:r>
      <w:r w:rsidR="00220019">
        <w:rPr>
          <w:rFonts w:hint="eastAsia"/>
        </w:rPr>
        <w:t>，这也验证了高博那篇博文中提到的最大值和最小值限制。</w:t>
      </w:r>
    </w:p>
    <w:p w:rsidR="00860DE7" w:rsidRDefault="00860DE7" w:rsidP="00860DE7">
      <w:pPr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，</w:t>
      </w:r>
      <w:r w:rsidR="004D51A9">
        <w:t>octomap</w:t>
      </w:r>
      <w:r w:rsidR="004D51A9">
        <w:rPr>
          <w:rFonts w:hint="eastAsia"/>
        </w:rPr>
        <w:t>/</w:t>
      </w:r>
      <w:r w:rsidR="004D51A9">
        <w:t>src</w:t>
      </w:r>
      <w:r w:rsidR="004D51A9">
        <w:rPr>
          <w:rFonts w:hint="eastAsia"/>
        </w:rPr>
        <w:t>/</w:t>
      </w:r>
      <w:r w:rsidR="004D51A9" w:rsidRPr="004D51A9">
        <w:t>testing</w:t>
      </w:r>
      <w:r w:rsidR="004D51A9">
        <w:rPr>
          <w:rFonts w:hint="eastAsia"/>
        </w:rPr>
        <w:t>/test_color_tree.</w:t>
      </w:r>
      <w:r>
        <w:rPr>
          <w:rFonts w:hint="eastAsia"/>
        </w:rPr>
        <w:t>cpp</w:t>
      </w:r>
    </w:p>
    <w:p w:rsidR="00E46F5F" w:rsidRDefault="00E46F5F" w:rsidP="00860DE7">
      <w:r>
        <w:rPr>
          <w:rFonts w:hint="eastAsia"/>
        </w:rPr>
        <w:tab/>
      </w:r>
      <w:r>
        <w:rPr>
          <w:rFonts w:hint="eastAsia"/>
        </w:rPr>
        <w:t>带有色彩的八叉树地图</w:t>
      </w:r>
      <w:r w:rsidRPr="00E46F5F">
        <w:t>ColorOcTree</w:t>
      </w:r>
      <w:r>
        <w:rPr>
          <w:rFonts w:hint="eastAsia"/>
        </w:rPr>
        <w:t>与基本的</w:t>
      </w:r>
      <w:r w:rsidRPr="00E46F5F">
        <w:t>OcTree</w:t>
      </w:r>
      <w:r w:rsidR="004228B5">
        <w:rPr>
          <w:rFonts w:hint="eastAsia"/>
        </w:rPr>
        <w:t>类似，需要知道如何向节点当中添加颜色信息</w:t>
      </w:r>
      <w:r>
        <w:rPr>
          <w:rFonts w:hint="eastAsia"/>
        </w:rPr>
        <w:t>就好了。下面是</w:t>
      </w:r>
      <w:r>
        <w:rPr>
          <w:rFonts w:hint="eastAsia"/>
        </w:rPr>
        <w:t>test_color_tree.cpp</w:t>
      </w:r>
      <w:r>
        <w:rPr>
          <w:rFonts w:hint="eastAsia"/>
        </w:rPr>
        <w:t>的部分代码：</w:t>
      </w:r>
    </w:p>
    <w:p w:rsid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int main(int argc, char** argv) </w:t>
      </w:r>
    </w:p>
    <w:p w:rsid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//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分辨率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double res = 0.05;  // create empty tree with resolution 0.05 (different from default 0.1 for test)</w:t>
      </w:r>
    </w:p>
    <w:p w:rsid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//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建立彩色地图对象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</w:t>
      </w: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ColorOcTree tree (res);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// insert some measurements of occupied cells</w:t>
      </w:r>
    </w:p>
    <w:p w:rsid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for (int x=-20; x&lt;20; x++) 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</w:t>
      </w: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for (int y=-20; y&lt;20; y++) 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  </w:t>
      </w: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for (int z=-20; z&lt;20; z++) 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    </w:t>
      </w: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  point3d endpoint ((float) x*0.05f+0.01f, (float) y*0.05f+0.01f, (float) z*0.05f+0.01f);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  ColorOcTreeNode* n = tree.updateNode(endpoint, true); </w:t>
      </w:r>
    </w:p>
    <w:p w:rsid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  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//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设置节点颜色信息的函数</w:t>
      </w:r>
      <w:r w:rsidR="00644E00"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，每个地图节点差五个像素大小，渐变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      </w:t>
      </w: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n-&gt;setColor(z*5+100,x*5+100,y*5+100); 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lastRenderedPageBreak/>
        <w:t xml:space="preserve">      }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}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}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// insert some measurements of free cells</w:t>
      </w:r>
    </w:p>
    <w:p w:rsidR="00644E00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for (int x=-30; x&lt;30; x++) </w:t>
      </w:r>
    </w:p>
    <w:p w:rsidR="00E46F5F" w:rsidRPr="00E46F5F" w:rsidRDefault="00644E00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</w:t>
      </w:r>
      <w:r w:rsidR="00E46F5F"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644E00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for (int y=-30; y&lt;30; y++) </w:t>
      </w:r>
    </w:p>
    <w:p w:rsidR="00E46F5F" w:rsidRPr="00E46F5F" w:rsidRDefault="00644E00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  </w:t>
      </w:r>
      <w:r w:rsidR="00E46F5F"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644E00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for (int z=-30; z&lt;30; z++) </w:t>
      </w:r>
    </w:p>
    <w:p w:rsidR="00E46F5F" w:rsidRPr="00E46F5F" w:rsidRDefault="00644E00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    </w:t>
      </w:r>
      <w:r w:rsidR="00E46F5F"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{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  point3d endpoint ((float) x*0.02f+2.0f, (float) y*0.02f+2.0f, (float) z*0.02f+2.0f);</w:t>
      </w:r>
    </w:p>
    <w:p w:rsid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  ColorOcTreeNode* n = tree.updateNode(endpoint, false); </w:t>
      </w:r>
    </w:p>
    <w:p w:rsidR="00644E00" w:rsidRPr="00E46F5F" w:rsidRDefault="00644E00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      //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不被占用的节点设置为黄色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  n-&gt;setColor(255,255,0); // set color to yellow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  }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  }</w:t>
      </w:r>
    </w:p>
    <w:p w:rsidR="00E46F5F" w:rsidRPr="00FA784E" w:rsidRDefault="00E46F5F" w:rsidP="00FA784E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}</w:t>
      </w:r>
    </w:p>
    <w:p w:rsidR="00E46F5F" w:rsidRPr="00E46F5F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// set inner node colors</w:t>
      </w:r>
    </w:p>
    <w:p w:rsidR="00860DE7" w:rsidRDefault="00E46F5F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tree.updateInnerOccupancy();</w:t>
      </w:r>
    </w:p>
    <w:p w:rsidR="00644E00" w:rsidRPr="00B96D37" w:rsidRDefault="00644E00" w:rsidP="00E46F5F">
      <w:pPr>
        <w:numPr>
          <w:ilvl w:val="0"/>
          <w:numId w:val="6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}</w:t>
      </w:r>
    </w:p>
    <w:p w:rsidR="00F44F22" w:rsidRDefault="00597ABD" w:rsidP="00597ABD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这是执行该代码后的运行结果：</w:t>
      </w:r>
    </w:p>
    <w:p w:rsidR="00597ABD" w:rsidRDefault="00F44F22" w:rsidP="00F44F22">
      <w:pPr>
        <w:jc w:val="center"/>
      </w:pPr>
      <w:r>
        <w:rPr>
          <w:noProof/>
        </w:rPr>
        <w:drawing>
          <wp:inline distT="0" distB="0" distL="0" distR="0">
            <wp:extent cx="5080363" cy="3243905"/>
            <wp:effectExtent l="19050" t="0" r="5987" b="0"/>
            <wp:docPr id="8" name="图片 7" descr="Screenshot from 2018-03-08 17_10_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 from 2018-03-08 17_10_04.pn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83615" cy="3245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F22" w:rsidRDefault="00F44F22" w:rsidP="00F44F22">
      <w:pPr>
        <w:rPr>
          <w:rFonts w:hint="eastAsia"/>
        </w:rPr>
      </w:pPr>
      <w:r>
        <w:rPr>
          <w:rFonts w:hint="eastAsia"/>
        </w:rPr>
        <w:lastRenderedPageBreak/>
        <w:tab/>
      </w:r>
      <w:r w:rsidR="00597ABD">
        <w:rPr>
          <w:rFonts w:hint="eastAsia"/>
        </w:rPr>
        <w:t>这是用</w:t>
      </w:r>
      <w:r w:rsidR="00597ABD">
        <w:rPr>
          <w:rFonts w:hint="eastAsia"/>
        </w:rPr>
        <w:t>octovis</w:t>
      </w:r>
      <w:r w:rsidR="00597ABD">
        <w:rPr>
          <w:rFonts w:hint="eastAsia"/>
        </w:rPr>
        <w:t>查看所生成的地图</w:t>
      </w:r>
      <w:r w:rsidR="00597ABD">
        <w:rPr>
          <w:rFonts w:hint="eastAsia"/>
        </w:rPr>
        <w:t>simple_color_tree.ot</w:t>
      </w:r>
      <w:r w:rsidR="00597ABD">
        <w:rPr>
          <w:rFonts w:hint="eastAsia"/>
        </w:rPr>
        <w:t>：</w:t>
      </w:r>
    </w:p>
    <w:p w:rsidR="00860DE7" w:rsidRDefault="00F44F22" w:rsidP="00F44F22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5057076" cy="3686175"/>
            <wp:effectExtent l="19050" t="0" r="0" b="0"/>
            <wp:docPr id="9" name="图片 8" descr="Screenshot from 2018-03-08 17_21_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 from 2018-03-08 17_21_44.png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58158" cy="3686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F22" w:rsidRDefault="003E792A" w:rsidP="00F44F22">
      <w:pPr>
        <w:rPr>
          <w:rFonts w:hint="eastAsia"/>
        </w:rPr>
      </w:pPr>
      <w:r>
        <w:rPr>
          <w:rFonts w:hint="eastAsia"/>
        </w:rPr>
        <w:t>三，安装和编译</w:t>
      </w:r>
      <w:r>
        <w:rPr>
          <w:rFonts w:hint="eastAsia"/>
        </w:rPr>
        <w:t>octomap</w:t>
      </w:r>
      <w:r>
        <w:rPr>
          <w:rFonts w:hint="eastAsia"/>
        </w:rPr>
        <w:t>库时的一个小问题</w:t>
      </w:r>
    </w:p>
    <w:p w:rsidR="003E792A" w:rsidRDefault="003E792A" w:rsidP="00F44F22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第一次编译安装</w:t>
      </w:r>
      <w:r>
        <w:rPr>
          <w:rFonts w:hint="eastAsia"/>
        </w:rPr>
        <w:t>octomap</w:t>
      </w:r>
      <w:r>
        <w:rPr>
          <w:rFonts w:hint="eastAsia"/>
        </w:rPr>
        <w:t>库时，直接按照网上的教程进行的操作：</w:t>
      </w:r>
    </w:p>
    <w:p w:rsidR="003E792A" w:rsidRPr="003E792A" w:rsidRDefault="003E792A" w:rsidP="003E792A">
      <w:pPr>
        <w:numPr>
          <w:ilvl w:val="0"/>
          <w:numId w:val="7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 xml:space="preserve">  </w:t>
      </w:r>
      <w:r w:rsidRPr="003E792A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git clone https://github.com/OctoMap/octomap</w:t>
      </w:r>
    </w:p>
    <w:p w:rsidR="003E792A" w:rsidRDefault="003E792A" w:rsidP="003E792A">
      <w:pPr>
        <w:numPr>
          <w:ilvl w:val="0"/>
          <w:numId w:val="7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cd octomap</w:t>
      </w:r>
    </w:p>
    <w:p w:rsidR="003E792A" w:rsidRDefault="003E792A" w:rsidP="003E792A">
      <w:pPr>
        <w:numPr>
          <w:ilvl w:val="0"/>
          <w:numId w:val="7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mkdir build</w:t>
      </w:r>
    </w:p>
    <w:p w:rsidR="003E792A" w:rsidRDefault="003E792A" w:rsidP="003E792A">
      <w:pPr>
        <w:numPr>
          <w:ilvl w:val="0"/>
          <w:numId w:val="7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cd build</w:t>
      </w:r>
    </w:p>
    <w:p w:rsidR="003E792A" w:rsidRDefault="003E792A" w:rsidP="003E792A">
      <w:pPr>
        <w:numPr>
          <w:ilvl w:val="0"/>
          <w:numId w:val="7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cmake ..</w:t>
      </w:r>
    </w:p>
    <w:p w:rsidR="003E792A" w:rsidRDefault="003E792A" w:rsidP="003E792A">
      <w:pPr>
        <w:numPr>
          <w:ilvl w:val="0"/>
          <w:numId w:val="7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make </w:t>
      </w:r>
    </w:p>
    <w:p w:rsidR="003E792A" w:rsidRPr="00E46F5F" w:rsidRDefault="003E792A" w:rsidP="003E792A">
      <w:pPr>
        <w:numPr>
          <w:ilvl w:val="0"/>
          <w:numId w:val="7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sudo make install</w:t>
      </w:r>
    </w:p>
    <w:p w:rsidR="00F533CE" w:rsidRDefault="003E792A" w:rsidP="00F44F22">
      <w:pPr>
        <w:rPr>
          <w:rFonts w:hint="eastAsia"/>
        </w:rPr>
      </w:pPr>
      <w:r w:rsidRPr="003E792A">
        <w:rPr>
          <w:rFonts w:hint="eastAsia"/>
        </w:rPr>
        <w:t>可是</w:t>
      </w:r>
      <w:r>
        <w:rPr>
          <w:rFonts w:hint="eastAsia"/>
        </w:rPr>
        <w:t>在执行</w:t>
      </w:r>
      <w:r w:rsidR="00F533CE">
        <w:rPr>
          <w:rFonts w:hint="eastAsia"/>
        </w:rPr>
        <w:t>make</w:t>
      </w:r>
      <w:r>
        <w:rPr>
          <w:rFonts w:hint="eastAsia"/>
        </w:rPr>
        <w:t>指令时</w:t>
      </w:r>
      <w:r w:rsidR="00F533CE">
        <w:rPr>
          <w:rFonts w:hint="eastAsia"/>
        </w:rPr>
        <w:t>却出现了</w:t>
      </w:r>
      <w:r w:rsidR="00F533CE" w:rsidRPr="00F533CE">
        <w:t>undefined reference to</w:t>
      </w:r>
      <w:r w:rsidR="00F533CE">
        <w:rPr>
          <w:rFonts w:hint="eastAsia"/>
        </w:rPr>
        <w:t>的错误</w:t>
      </w:r>
    </w:p>
    <w:p w:rsidR="00F533CE" w:rsidRDefault="00F533CE" w:rsidP="00F533CE">
      <w:pPr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5810250" cy="3266670"/>
            <wp:effectExtent l="19050" t="0" r="0" b="0"/>
            <wp:docPr id="14" name="图片 14" descr="H:\王召东\Screenshot from 2018-03-08 17_41_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:\王召东\Screenshot from 2018-03-08 17_41_45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7377" cy="3270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792A" w:rsidRDefault="00F533CE" w:rsidP="00F44F22">
      <w:pPr>
        <w:rPr>
          <w:rFonts w:hint="eastAsia"/>
        </w:rPr>
      </w:pPr>
      <w:r>
        <w:rPr>
          <w:rFonts w:hint="eastAsia"/>
        </w:rPr>
        <w:t>在网上百度了好久，找到了关于这个问题的帖子（</w:t>
      </w:r>
      <w:hyperlink r:id="rId23" w:history="1">
        <w:r w:rsidRPr="005B7958">
          <w:rPr>
            <w:rStyle w:val="a6"/>
          </w:rPr>
          <w:t>https://github.com/OctoMap/octomap/issues/171</w:t>
        </w:r>
      </w:hyperlink>
      <w:r>
        <w:rPr>
          <w:rFonts w:hint="eastAsia"/>
        </w:rPr>
        <w:t>）</w:t>
      </w:r>
    </w:p>
    <w:p w:rsidR="00F533CE" w:rsidRDefault="00F533CE" w:rsidP="006D43CC">
      <w:pPr>
        <w:pStyle w:val="a7"/>
        <w:numPr>
          <w:ilvl w:val="0"/>
          <w:numId w:val="8"/>
        </w:numPr>
        <w:ind w:firstLineChars="0"/>
        <w:rPr>
          <w:rFonts w:hint="eastAsia"/>
        </w:rPr>
      </w:pPr>
      <w:r>
        <w:rPr>
          <w:rFonts w:hint="eastAsia"/>
        </w:rPr>
        <w:t>我首先用的方法是</w:t>
      </w:r>
      <w:r>
        <w:rPr>
          <w:rFonts w:hint="eastAsia"/>
        </w:rPr>
        <w:t xml:space="preserve"> sudo </w:t>
      </w:r>
      <w:r w:rsidR="006D43CC">
        <w:rPr>
          <w:rFonts w:hint="eastAsia"/>
        </w:rPr>
        <w:t>make</w:t>
      </w:r>
      <w:r w:rsidR="006D43CC">
        <w:rPr>
          <w:rFonts w:hint="eastAsia"/>
        </w:rPr>
        <w:t>，确实，编译通过，也安装成功了，但是我在编译自己写的</w:t>
      </w:r>
      <w:r w:rsidR="006D43CC">
        <w:rPr>
          <w:rFonts w:hint="eastAsia"/>
        </w:rPr>
        <w:t>octomap</w:t>
      </w:r>
      <w:r w:rsidR="004228B5">
        <w:rPr>
          <w:rFonts w:hint="eastAsia"/>
        </w:rPr>
        <w:t>_test</w:t>
      </w:r>
      <w:r w:rsidR="006D43CC">
        <w:rPr>
          <w:rFonts w:hint="eastAsia"/>
        </w:rPr>
        <w:t>程序时，仍然会出现类似的</w:t>
      </w:r>
      <w:r w:rsidR="006D43CC" w:rsidRPr="00F533CE">
        <w:t>undefined reference to</w:t>
      </w:r>
      <w:r w:rsidR="006D43CC">
        <w:rPr>
          <w:rFonts w:hint="eastAsia"/>
        </w:rPr>
        <w:t>的错误，于是在编译时还是需要</w:t>
      </w:r>
      <w:r w:rsidR="006D43CC">
        <w:rPr>
          <w:rFonts w:hint="eastAsia"/>
        </w:rPr>
        <w:t>sudo</w:t>
      </w:r>
      <w:r w:rsidR="006D43CC">
        <w:rPr>
          <w:rFonts w:hint="eastAsia"/>
        </w:rPr>
        <w:t>；</w:t>
      </w:r>
    </w:p>
    <w:p w:rsidR="006D43CC" w:rsidRDefault="004228B5" w:rsidP="006D43CC">
      <w:pPr>
        <w:pStyle w:val="a7"/>
        <w:numPr>
          <w:ilvl w:val="0"/>
          <w:numId w:val="8"/>
        </w:numPr>
        <w:ind w:firstLineChars="0"/>
        <w:rPr>
          <w:rFonts w:hint="eastAsia"/>
        </w:rPr>
      </w:pPr>
      <w:r>
        <w:rPr>
          <w:rFonts w:hint="eastAsia"/>
        </w:rPr>
        <w:t>后来我觉得有一个对方法</w:t>
      </w:r>
      <w:r>
        <w:rPr>
          <w:rFonts w:hint="eastAsia"/>
        </w:rPr>
        <w:t>1</w:t>
      </w:r>
      <w:r w:rsidR="006D43CC">
        <w:rPr>
          <w:rFonts w:hint="eastAsia"/>
        </w:rPr>
        <w:t>的评价特别对：</w:t>
      </w:r>
    </w:p>
    <w:p w:rsidR="006D43CC" w:rsidRDefault="006D43CC" w:rsidP="006D43CC">
      <w:pPr>
        <w:pStyle w:val="a7"/>
        <w:ind w:left="720" w:firstLineChars="0" w:firstLine="0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572000" cy="1144635"/>
            <wp:effectExtent l="1905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14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43CC" w:rsidRDefault="006D43CC" w:rsidP="006D43CC">
      <w:pPr>
        <w:pStyle w:val="a7"/>
        <w:ind w:left="720" w:firstLineChars="0" w:firstLine="0"/>
        <w:rPr>
          <w:rFonts w:hint="eastAsia"/>
        </w:rPr>
      </w:pPr>
      <w:r>
        <w:rPr>
          <w:rFonts w:hint="eastAsia"/>
        </w:rPr>
        <w:t>于是我尝试了第二种做法：</w:t>
      </w:r>
    </w:p>
    <w:p w:rsidR="006D43CC" w:rsidRDefault="006D43CC" w:rsidP="006D43CC">
      <w:pPr>
        <w:pStyle w:val="a7"/>
        <w:ind w:left="720" w:firstLineChars="0" w:firstLine="0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543425" cy="1289787"/>
            <wp:effectExtent l="1905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1120" cy="1294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43CC" w:rsidRDefault="006D43CC" w:rsidP="006D43CC">
      <w:pPr>
        <w:pStyle w:val="a7"/>
        <w:ind w:left="720" w:firstLineChars="0" w:firstLine="0"/>
        <w:rPr>
          <w:rFonts w:hint="eastAsia"/>
        </w:rPr>
      </w:pPr>
      <w:r>
        <w:rPr>
          <w:rFonts w:hint="eastAsia"/>
        </w:rPr>
        <w:t>打开查询了这个</w:t>
      </w:r>
      <w:r w:rsidR="00BD7F28">
        <w:rPr>
          <w:rFonts w:hint="eastAsia"/>
        </w:rPr>
        <w:t>/opt/ros/indigo/share/octpmap/octomap-config-version</w:t>
      </w:r>
      <w:r>
        <w:rPr>
          <w:rFonts w:hint="eastAsia"/>
        </w:rPr>
        <w:t>文件，</w:t>
      </w:r>
      <w:r w:rsidR="00BD7F28">
        <w:rPr>
          <w:rFonts w:hint="eastAsia"/>
        </w:rPr>
        <w:t>我的版本是</w:t>
      </w:r>
      <w:r w:rsidR="00BD7F28">
        <w:rPr>
          <w:rFonts w:hint="eastAsia"/>
        </w:rPr>
        <w:t>1.6.9</w:t>
      </w:r>
      <w:r w:rsidR="00BD7F28">
        <w:rPr>
          <w:rFonts w:hint="eastAsia"/>
        </w:rPr>
        <w:t>，在重新下载了</w:t>
      </w:r>
      <w:r w:rsidR="00BD7F28">
        <w:rPr>
          <w:rFonts w:hint="eastAsia"/>
        </w:rPr>
        <w:t>octomap</w:t>
      </w:r>
      <w:r w:rsidR="00BD7F28">
        <w:rPr>
          <w:rFonts w:hint="eastAsia"/>
        </w:rPr>
        <w:t>源码之后，校对了版本，具体指令如下：</w:t>
      </w:r>
    </w:p>
    <w:p w:rsidR="00BD7F28" w:rsidRPr="00BD7F28" w:rsidRDefault="00BD7F28" w:rsidP="006D43CC">
      <w:pPr>
        <w:pStyle w:val="a7"/>
        <w:ind w:left="720" w:firstLineChars="0" w:firstLine="0"/>
        <w:rPr>
          <w:rFonts w:hint="eastAsia"/>
        </w:rPr>
      </w:pPr>
    </w:p>
    <w:p w:rsidR="00BD7F28" w:rsidRPr="003E792A" w:rsidRDefault="00BD7F28" w:rsidP="00BD7F28">
      <w:pPr>
        <w:numPr>
          <w:ilvl w:val="0"/>
          <w:numId w:val="9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 w:rsidRPr="00E46F5F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lastRenderedPageBreak/>
        <w:t xml:space="preserve">  </w:t>
      </w:r>
      <w:r w:rsidRPr="003E792A"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  <w:t>git clone https://github.com/OctoMap/octomap</w:t>
      </w:r>
    </w:p>
    <w:p w:rsidR="00BD7F28" w:rsidRDefault="00BD7F28" w:rsidP="00BD7F28">
      <w:pPr>
        <w:numPr>
          <w:ilvl w:val="0"/>
          <w:numId w:val="9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cd octomap</w:t>
      </w:r>
    </w:p>
    <w:p w:rsidR="00BD7F28" w:rsidRDefault="00BD7F28" w:rsidP="00BD7F28">
      <w:pPr>
        <w:numPr>
          <w:ilvl w:val="0"/>
          <w:numId w:val="9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git tag    //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列出所有版本，查看是否有自己的版本</w:t>
      </w:r>
    </w:p>
    <w:p w:rsidR="00BD7F28" w:rsidRDefault="00BD7F28" w:rsidP="00BD7F28">
      <w:pPr>
        <w:numPr>
          <w:ilvl w:val="0"/>
          <w:numId w:val="9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git checkout v1.6.9   //</w:t>
      </w: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>校验为自己的版本</w:t>
      </w:r>
    </w:p>
    <w:p w:rsidR="00BD7F28" w:rsidRDefault="00BD7F28" w:rsidP="00BD7F28">
      <w:pPr>
        <w:numPr>
          <w:ilvl w:val="0"/>
          <w:numId w:val="9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mkdir build</w:t>
      </w:r>
    </w:p>
    <w:p w:rsidR="00BD7F28" w:rsidRDefault="00BD7F28" w:rsidP="00BD7F28">
      <w:pPr>
        <w:numPr>
          <w:ilvl w:val="0"/>
          <w:numId w:val="9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cd build</w:t>
      </w:r>
    </w:p>
    <w:p w:rsidR="00BD7F28" w:rsidRDefault="00BD7F28" w:rsidP="00BD7F28">
      <w:pPr>
        <w:numPr>
          <w:ilvl w:val="0"/>
          <w:numId w:val="9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cmake ..</w:t>
      </w:r>
    </w:p>
    <w:p w:rsidR="00BD7F28" w:rsidRDefault="00BD7F28" w:rsidP="00BD7F28">
      <w:pPr>
        <w:numPr>
          <w:ilvl w:val="0"/>
          <w:numId w:val="9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make </w:t>
      </w:r>
    </w:p>
    <w:p w:rsidR="00BD7F28" w:rsidRPr="00E46F5F" w:rsidRDefault="00BD7F28" w:rsidP="00BD7F28">
      <w:pPr>
        <w:numPr>
          <w:ilvl w:val="0"/>
          <w:numId w:val="9"/>
        </w:numPr>
        <w:pBdr>
          <w:left w:val="single" w:sz="12" w:space="0" w:color="6CE26C"/>
        </w:pBdr>
        <w:shd w:val="clear" w:color="auto" w:fill="F8F8F8"/>
        <w:adjustRightInd/>
        <w:snapToGrid/>
        <w:spacing w:beforeAutospacing="1" w:after="0" w:afterAutospacing="1" w:line="225" w:lineRule="atLeast"/>
        <w:rPr>
          <w:rFonts w:ascii="Consolas" w:eastAsia="宋体" w:hAnsi="Consolas" w:cs="Consolas"/>
          <w:color w:val="000000"/>
          <w:sz w:val="15"/>
          <w:szCs w:val="15"/>
          <w:bdr w:val="none" w:sz="0" w:space="0" w:color="auto" w:frame="1"/>
        </w:rPr>
      </w:pPr>
      <w:r>
        <w:rPr>
          <w:rFonts w:ascii="Consolas" w:eastAsia="宋体" w:hAnsi="Consolas" w:cs="Consolas" w:hint="eastAsia"/>
          <w:color w:val="000000"/>
          <w:sz w:val="15"/>
          <w:szCs w:val="15"/>
          <w:bdr w:val="none" w:sz="0" w:space="0" w:color="auto" w:frame="1"/>
        </w:rPr>
        <w:t xml:space="preserve">  sudo make install</w:t>
      </w:r>
    </w:p>
    <w:p w:rsidR="00BD7F28" w:rsidRPr="006D43CC" w:rsidRDefault="00BD7F28" w:rsidP="006D43CC">
      <w:pPr>
        <w:pStyle w:val="a7"/>
        <w:ind w:left="720" w:firstLineChars="0" w:firstLine="0"/>
        <w:rPr>
          <w:rFonts w:hint="eastAsia"/>
        </w:rPr>
      </w:pPr>
      <w:r>
        <w:rPr>
          <w:rFonts w:hint="eastAsia"/>
        </w:rPr>
        <w:t>感觉第二种做法才是真正的解决方案。</w:t>
      </w:r>
    </w:p>
    <w:sectPr w:rsidR="00BD7F28" w:rsidRPr="006D43CC" w:rsidSect="00F9635A">
      <w:pgSz w:w="11906" w:h="16838"/>
      <w:pgMar w:top="1440" w:right="1080" w:bottom="1440" w:left="1080" w:header="708" w:footer="708" w:gutter="0"/>
      <w:cols w:space="708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2C15" w:rsidRDefault="00642C15" w:rsidP="00263633">
      <w:pPr>
        <w:spacing w:after="0"/>
      </w:pPr>
      <w:r>
        <w:separator/>
      </w:r>
    </w:p>
  </w:endnote>
  <w:endnote w:type="continuationSeparator" w:id="0">
    <w:p w:rsidR="00642C15" w:rsidRDefault="00642C15" w:rsidP="0026363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Roboto">
    <w:panose1 w:val="00000000000000000000"/>
    <w:charset w:val="00"/>
    <w:family w:val="auto"/>
    <w:pitch w:val="variable"/>
    <w:sig w:usb0="E00002EF" w:usb1="5000205B" w:usb2="0000002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2C15" w:rsidRDefault="00642C15" w:rsidP="00263633">
      <w:pPr>
        <w:spacing w:after="0"/>
      </w:pPr>
      <w:r>
        <w:separator/>
      </w:r>
    </w:p>
  </w:footnote>
  <w:footnote w:type="continuationSeparator" w:id="0">
    <w:p w:rsidR="00642C15" w:rsidRDefault="00642C15" w:rsidP="00263633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EE549D"/>
    <w:multiLevelType w:val="hybridMultilevel"/>
    <w:tmpl w:val="4E1AB0C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19E80CE2"/>
    <w:multiLevelType w:val="multilevel"/>
    <w:tmpl w:val="09E61C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C146D93"/>
    <w:multiLevelType w:val="hybridMultilevel"/>
    <w:tmpl w:val="BD063EC4"/>
    <w:lvl w:ilvl="0" w:tplc="6EC4B8E4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C215F43"/>
    <w:multiLevelType w:val="multilevel"/>
    <w:tmpl w:val="09E61C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BB57A9B"/>
    <w:multiLevelType w:val="hybridMultilevel"/>
    <w:tmpl w:val="2146C0EC"/>
    <w:lvl w:ilvl="0" w:tplc="0C58CE98">
      <w:start w:val="1"/>
      <w:numFmt w:val="japaneseCounting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31D0E7F"/>
    <w:multiLevelType w:val="hybridMultilevel"/>
    <w:tmpl w:val="537C45C2"/>
    <w:lvl w:ilvl="0" w:tplc="A3E63706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34257ED"/>
    <w:multiLevelType w:val="multilevel"/>
    <w:tmpl w:val="09E61C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E335AF1"/>
    <w:multiLevelType w:val="multilevel"/>
    <w:tmpl w:val="09E61C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7E235BF9"/>
    <w:multiLevelType w:val="multilevel"/>
    <w:tmpl w:val="09E61C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0"/>
  </w:num>
  <w:num w:numId="5">
    <w:abstractNumId w:val="6"/>
  </w:num>
  <w:num w:numId="6">
    <w:abstractNumId w:val="8"/>
  </w:num>
  <w:num w:numId="7">
    <w:abstractNumId w:val="3"/>
  </w:num>
  <w:num w:numId="8">
    <w:abstractNumId w:val="2"/>
  </w:num>
  <w:num w:numId="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263633"/>
    <w:rsid w:val="0001645E"/>
    <w:rsid w:val="00080F4B"/>
    <w:rsid w:val="000A2309"/>
    <w:rsid w:val="000A4AFD"/>
    <w:rsid w:val="00107F42"/>
    <w:rsid w:val="001B4F6C"/>
    <w:rsid w:val="00220019"/>
    <w:rsid w:val="00263633"/>
    <w:rsid w:val="0029538B"/>
    <w:rsid w:val="00323B43"/>
    <w:rsid w:val="0034755A"/>
    <w:rsid w:val="00352938"/>
    <w:rsid w:val="00352B1E"/>
    <w:rsid w:val="00363FEB"/>
    <w:rsid w:val="003729A8"/>
    <w:rsid w:val="00384924"/>
    <w:rsid w:val="003C4D37"/>
    <w:rsid w:val="003D37D8"/>
    <w:rsid w:val="003E2EEE"/>
    <w:rsid w:val="003E792A"/>
    <w:rsid w:val="003F55BE"/>
    <w:rsid w:val="00401BC4"/>
    <w:rsid w:val="004228B5"/>
    <w:rsid w:val="004358AB"/>
    <w:rsid w:val="00481689"/>
    <w:rsid w:val="0049044C"/>
    <w:rsid w:val="004C4B50"/>
    <w:rsid w:val="004D51A9"/>
    <w:rsid w:val="00597ABD"/>
    <w:rsid w:val="005A633A"/>
    <w:rsid w:val="006065D1"/>
    <w:rsid w:val="00623ED7"/>
    <w:rsid w:val="00630253"/>
    <w:rsid w:val="00642C15"/>
    <w:rsid w:val="00644E00"/>
    <w:rsid w:val="006456CE"/>
    <w:rsid w:val="00664A74"/>
    <w:rsid w:val="00684B28"/>
    <w:rsid w:val="006C5892"/>
    <w:rsid w:val="006D43CC"/>
    <w:rsid w:val="006D7671"/>
    <w:rsid w:val="006D76C9"/>
    <w:rsid w:val="007859CE"/>
    <w:rsid w:val="00792B7E"/>
    <w:rsid w:val="007F0D98"/>
    <w:rsid w:val="008326E7"/>
    <w:rsid w:val="00860DE7"/>
    <w:rsid w:val="008B7726"/>
    <w:rsid w:val="00982D51"/>
    <w:rsid w:val="00AC0F20"/>
    <w:rsid w:val="00B96D37"/>
    <w:rsid w:val="00BB5F65"/>
    <w:rsid w:val="00BD11D7"/>
    <w:rsid w:val="00BD7F28"/>
    <w:rsid w:val="00C273BC"/>
    <w:rsid w:val="00CB4C5D"/>
    <w:rsid w:val="00CC324D"/>
    <w:rsid w:val="00CD0F55"/>
    <w:rsid w:val="00D76967"/>
    <w:rsid w:val="00D77F60"/>
    <w:rsid w:val="00DB0CB0"/>
    <w:rsid w:val="00E46F5F"/>
    <w:rsid w:val="00E47299"/>
    <w:rsid w:val="00EC6951"/>
    <w:rsid w:val="00F44F22"/>
    <w:rsid w:val="00F533CE"/>
    <w:rsid w:val="00F9635A"/>
    <w:rsid w:val="00FA3DFF"/>
    <w:rsid w:val="00FA784E"/>
    <w:rsid w:val="00FE0E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63633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63633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63633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63633"/>
    <w:rPr>
      <w:rFonts w:ascii="Tahoma" w:hAnsi="Tahoma"/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263633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263633"/>
    <w:rPr>
      <w:rFonts w:asciiTheme="majorHAnsi" w:eastAsia="宋体" w:hAnsiTheme="majorHAnsi" w:cstheme="majorBidi"/>
      <w:b/>
      <w:bCs/>
      <w:sz w:val="32"/>
      <w:szCs w:val="32"/>
    </w:rPr>
  </w:style>
  <w:style w:type="character" w:styleId="a6">
    <w:name w:val="Hyperlink"/>
    <w:basedOn w:val="a0"/>
    <w:uiPriority w:val="99"/>
    <w:unhideWhenUsed/>
    <w:rsid w:val="00263633"/>
    <w:rPr>
      <w:color w:val="0000FF" w:themeColor="hyperlink"/>
      <w:u w:val="single"/>
    </w:rPr>
  </w:style>
  <w:style w:type="paragraph" w:styleId="a7">
    <w:name w:val="List Paragraph"/>
    <w:basedOn w:val="a"/>
    <w:uiPriority w:val="34"/>
    <w:qFormat/>
    <w:rsid w:val="00263633"/>
    <w:pPr>
      <w:ind w:firstLineChars="200" w:firstLine="420"/>
    </w:pPr>
  </w:style>
  <w:style w:type="paragraph" w:styleId="a8">
    <w:name w:val="Balloon Text"/>
    <w:basedOn w:val="a"/>
    <w:link w:val="Char2"/>
    <w:uiPriority w:val="99"/>
    <w:semiHidden/>
    <w:unhideWhenUsed/>
    <w:rsid w:val="00263633"/>
    <w:pPr>
      <w:spacing w:after="0"/>
    </w:pPr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263633"/>
    <w:rPr>
      <w:rFonts w:ascii="Tahoma" w:hAnsi="Tahoma"/>
      <w:sz w:val="18"/>
      <w:szCs w:val="18"/>
    </w:rPr>
  </w:style>
  <w:style w:type="character" w:styleId="a9">
    <w:name w:val="Emphasis"/>
    <w:basedOn w:val="a0"/>
    <w:uiPriority w:val="20"/>
    <w:qFormat/>
    <w:rsid w:val="00CD0F55"/>
    <w:rPr>
      <w:i/>
      <w:iCs/>
    </w:rPr>
  </w:style>
  <w:style w:type="paragraph" w:styleId="aa">
    <w:name w:val="caption"/>
    <w:basedOn w:val="a"/>
    <w:next w:val="a"/>
    <w:uiPriority w:val="35"/>
    <w:unhideWhenUsed/>
    <w:qFormat/>
    <w:rsid w:val="003F55BE"/>
    <w:rPr>
      <w:rFonts w:asciiTheme="majorHAnsi" w:eastAsia="黑体" w:hAnsiTheme="majorHAnsi" w:cstheme="majorBidi"/>
      <w:sz w:val="20"/>
      <w:szCs w:val="20"/>
    </w:rPr>
  </w:style>
  <w:style w:type="character" w:styleId="ab">
    <w:name w:val="Placeholder Text"/>
    <w:basedOn w:val="a0"/>
    <w:uiPriority w:val="99"/>
    <w:semiHidden/>
    <w:rsid w:val="008326E7"/>
    <w:rPr>
      <w:color w:val="808080"/>
    </w:rPr>
  </w:style>
  <w:style w:type="paragraph" w:styleId="HTML">
    <w:name w:val="HTML Preformatted"/>
    <w:basedOn w:val="a"/>
    <w:link w:val="HTMLChar"/>
    <w:uiPriority w:val="99"/>
    <w:semiHidden/>
    <w:unhideWhenUsed/>
    <w:rsid w:val="003E792A"/>
    <w:rPr>
      <w:rFonts w:ascii="Courier New" w:hAnsi="Courier New" w:cs="Courier New"/>
      <w:sz w:val="20"/>
      <w:szCs w:val="20"/>
    </w:rPr>
  </w:style>
  <w:style w:type="character" w:customStyle="1" w:styleId="HTMLChar">
    <w:name w:val="HTML 预设格式 Char"/>
    <w:basedOn w:val="a0"/>
    <w:link w:val="HTML"/>
    <w:uiPriority w:val="99"/>
    <w:semiHidden/>
    <w:rsid w:val="003E792A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218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13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8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9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8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uanliudongdong@163.com" TargetMode="External"/><Relationship Id="rId13" Type="http://schemas.openxmlformats.org/officeDocument/2006/relationships/image" Target="media/image3.png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hyperlink" Target="https://github.com/OctoMap/octomap" TargetMode="External"/><Relationship Id="rId17" Type="http://schemas.openxmlformats.org/officeDocument/2006/relationships/hyperlink" Target="https://www.cnblogs.com/gaoxiang12/p/5041142.html" TargetMode="External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hyperlink" Target="https://github.com/OctoMap/octomap/issues/171" TargetMode="External"/><Relationship Id="rId10" Type="http://schemas.openxmlformats.org/officeDocument/2006/relationships/image" Target="media/image1.pn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hyperlink" Target="http://octomap.github.io/octomap/doc/index.html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37C6B0-DF2E-4D4E-BAE7-359826CAE6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7</TotalTime>
  <Pages>10</Pages>
  <Words>1034</Words>
  <Characters>5894</Characters>
  <Application>Microsoft Office Word</Application>
  <DocSecurity>0</DocSecurity>
  <Lines>49</Lines>
  <Paragraphs>13</Paragraphs>
  <ScaleCrop>false</ScaleCrop>
  <Company>Sky123.Org</Company>
  <LinksUpToDate>false</LinksUpToDate>
  <CharactersWithSpaces>69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</dc:creator>
  <cp:keywords/>
  <dc:description/>
  <cp:lastModifiedBy>My</cp:lastModifiedBy>
  <cp:revision>59</cp:revision>
  <cp:lastPrinted>2018-03-08T10:06:00Z</cp:lastPrinted>
  <dcterms:created xsi:type="dcterms:W3CDTF">2018-03-07T01:54:00Z</dcterms:created>
  <dcterms:modified xsi:type="dcterms:W3CDTF">2018-03-08T10:18:00Z</dcterms:modified>
</cp:coreProperties>
</file>